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939C5" w:rsidRPr="007F7432" w:rsidRDefault="006939C5" w:rsidP="00707038">
      <w:pPr>
        <w:spacing w:after="0" w:line="240" w:lineRule="auto"/>
        <w:ind w:firstLine="397"/>
        <w:rPr>
          <w:rFonts w:ascii="Times New Roman" w:hAnsi="Times New Roman" w:cs="Times New Roman"/>
          <w:sz w:val="20"/>
          <w:szCs w:val="20"/>
          <w:lang w:val="ru-RU"/>
        </w:rPr>
      </w:pPr>
      <w:r w:rsidRPr="007F7432">
        <w:rPr>
          <w:rFonts w:ascii="Times New Roman" w:hAnsi="Times New Roman" w:cs="Times New Roman"/>
          <w:sz w:val="20"/>
          <w:szCs w:val="20"/>
          <w:lang w:val="ru-RU"/>
        </w:rPr>
        <w:t xml:space="preserve">УДК </w:t>
      </w:r>
      <w:r w:rsidR="00AF3387">
        <w:rPr>
          <w:rFonts w:ascii="Times New Roman" w:hAnsi="Times New Roman" w:cs="Times New Roman"/>
          <w:sz w:val="20"/>
          <w:szCs w:val="20"/>
          <w:u w:val="single"/>
          <w:lang w:val="ru-RU"/>
        </w:rPr>
        <w:t>621.31</w:t>
      </w:r>
      <w:r w:rsidRPr="007F7432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</w:p>
    <w:p w:rsidR="00DC1CF2" w:rsidRPr="007F7432" w:rsidRDefault="00DC1CF2" w:rsidP="00707038">
      <w:pPr>
        <w:spacing w:after="0" w:line="240" w:lineRule="auto"/>
        <w:ind w:firstLine="397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7F7432">
        <w:rPr>
          <w:rFonts w:ascii="Times New Roman" w:hAnsi="Times New Roman" w:cs="Times New Roman"/>
          <w:sz w:val="20"/>
          <w:szCs w:val="20"/>
          <w:lang w:val="ru-RU"/>
        </w:rPr>
        <w:t xml:space="preserve">Р.М. </w:t>
      </w:r>
      <w:proofErr w:type="spellStart"/>
      <w:r w:rsidRPr="007F7432">
        <w:rPr>
          <w:rFonts w:ascii="Times New Roman" w:hAnsi="Times New Roman" w:cs="Times New Roman"/>
          <w:sz w:val="20"/>
          <w:szCs w:val="20"/>
          <w:lang w:val="ru-RU"/>
        </w:rPr>
        <w:t>Мударисов</w:t>
      </w:r>
      <w:proofErr w:type="spellEnd"/>
      <w:r w:rsidR="007F6683">
        <w:rPr>
          <w:rFonts w:ascii="Times New Roman" w:hAnsi="Times New Roman" w:cs="Times New Roman"/>
          <w:sz w:val="20"/>
          <w:szCs w:val="20"/>
          <w:lang w:val="ru-RU"/>
        </w:rPr>
        <w:t xml:space="preserve">, </w:t>
      </w:r>
      <w:r w:rsidR="007F6683" w:rsidRPr="007F7432">
        <w:rPr>
          <w:rFonts w:ascii="Times New Roman" w:hAnsi="Times New Roman" w:cs="Times New Roman"/>
          <w:sz w:val="20"/>
          <w:szCs w:val="20"/>
          <w:lang w:val="ru-RU"/>
        </w:rPr>
        <w:t>А.И. Федотов</w:t>
      </w:r>
    </w:p>
    <w:p w:rsidR="00D16160" w:rsidRPr="007F7432" w:rsidRDefault="00D16160" w:rsidP="00707038">
      <w:pPr>
        <w:spacing w:after="0" w:line="240" w:lineRule="auto"/>
        <w:ind w:firstLine="397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7F7432">
        <w:rPr>
          <w:rFonts w:ascii="Times New Roman" w:hAnsi="Times New Roman" w:cs="Times New Roman"/>
          <w:sz w:val="20"/>
          <w:szCs w:val="20"/>
          <w:lang w:val="ru-RU"/>
        </w:rPr>
        <w:t>(г. Казань, КГ</w:t>
      </w:r>
      <w:r w:rsidR="00EF1965" w:rsidRPr="007F7432">
        <w:rPr>
          <w:rFonts w:ascii="Times New Roman" w:hAnsi="Times New Roman" w:cs="Times New Roman"/>
          <w:sz w:val="20"/>
          <w:szCs w:val="20"/>
          <w:lang w:val="ru-RU"/>
        </w:rPr>
        <w:t>ЭУ</w:t>
      </w:r>
      <w:r w:rsidRPr="007F7432">
        <w:rPr>
          <w:rFonts w:ascii="Times New Roman" w:hAnsi="Times New Roman" w:cs="Times New Roman"/>
          <w:sz w:val="20"/>
          <w:szCs w:val="20"/>
          <w:lang w:val="ru-RU"/>
        </w:rPr>
        <w:t>)</w:t>
      </w:r>
    </w:p>
    <w:p w:rsidR="006F0413" w:rsidRPr="007F7432" w:rsidRDefault="006F0413" w:rsidP="00707038">
      <w:pPr>
        <w:spacing w:after="0" w:line="240" w:lineRule="auto"/>
        <w:ind w:firstLine="397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495976">
        <w:rPr>
          <w:rFonts w:ascii="Times New Roman" w:hAnsi="Times New Roman" w:cs="Times New Roman"/>
          <w:sz w:val="20"/>
          <w:szCs w:val="20"/>
          <w:lang w:val="ru-RU"/>
        </w:rPr>
        <w:t>ОСОБЕННОСТИ</w:t>
      </w:r>
      <w:r w:rsidRPr="007F7432">
        <w:rPr>
          <w:rFonts w:ascii="Times New Roman" w:hAnsi="Times New Roman" w:cs="Times New Roman"/>
          <w:sz w:val="20"/>
          <w:szCs w:val="20"/>
          <w:lang w:val="ru-RU"/>
        </w:rPr>
        <w:t xml:space="preserve"> ОЦЕНКИ УСТОЙЧИВОСТИ СИ</w:t>
      </w:r>
      <w:r w:rsidR="003B7A2A">
        <w:rPr>
          <w:rFonts w:ascii="Times New Roman" w:hAnsi="Times New Roman" w:cs="Times New Roman"/>
          <w:sz w:val="20"/>
          <w:szCs w:val="20"/>
          <w:lang w:val="ru-RU"/>
        </w:rPr>
        <w:t>Н</w:t>
      </w:r>
      <w:r w:rsidRPr="007F7432">
        <w:rPr>
          <w:rFonts w:ascii="Times New Roman" w:hAnsi="Times New Roman" w:cs="Times New Roman"/>
          <w:sz w:val="20"/>
          <w:szCs w:val="20"/>
          <w:lang w:val="ru-RU"/>
        </w:rPr>
        <w:t>ХРОННОГО ДВИГАТЕЛЯ ПРИ ОДНОФАЗНЫХ КОРО</w:t>
      </w:r>
      <w:r w:rsidR="003B7A2A">
        <w:rPr>
          <w:rFonts w:ascii="Times New Roman" w:hAnsi="Times New Roman" w:cs="Times New Roman"/>
          <w:sz w:val="20"/>
          <w:szCs w:val="20"/>
          <w:lang w:val="ru-RU"/>
        </w:rPr>
        <w:t>Т</w:t>
      </w:r>
      <w:bookmarkStart w:id="0" w:name="_GoBack"/>
      <w:bookmarkEnd w:id="0"/>
      <w:r w:rsidRPr="007F7432">
        <w:rPr>
          <w:rFonts w:ascii="Times New Roman" w:hAnsi="Times New Roman" w:cs="Times New Roman"/>
          <w:sz w:val="20"/>
          <w:szCs w:val="20"/>
          <w:lang w:val="ru-RU"/>
        </w:rPr>
        <w:t>КИХ ЗАМЫКАНИЯХ</w:t>
      </w:r>
    </w:p>
    <w:p w:rsidR="00E26546" w:rsidRPr="007F7432" w:rsidRDefault="00E26546" w:rsidP="00707038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sz w:val="20"/>
          <w:szCs w:val="20"/>
          <w:lang w:val="ru-RU"/>
        </w:rPr>
      </w:pPr>
    </w:p>
    <w:p w:rsidR="004D2079" w:rsidRPr="007F7432" w:rsidRDefault="004D2079" w:rsidP="00707038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sz w:val="20"/>
          <w:szCs w:val="20"/>
          <w:lang w:val="ru-RU"/>
        </w:rPr>
      </w:pPr>
      <w:r w:rsidRPr="007F7432">
        <w:rPr>
          <w:rFonts w:ascii="Times New Roman" w:hAnsi="Times New Roman" w:cs="Times New Roman"/>
          <w:i/>
          <w:sz w:val="20"/>
          <w:szCs w:val="20"/>
          <w:lang w:val="ru-RU"/>
        </w:rPr>
        <w:t xml:space="preserve">Аннотация. </w:t>
      </w:r>
      <w:r w:rsidR="00DD5996" w:rsidRPr="007F7432">
        <w:rPr>
          <w:rFonts w:ascii="Times New Roman" w:hAnsi="Times New Roman" w:cs="Times New Roman"/>
          <w:i/>
          <w:sz w:val="20"/>
          <w:szCs w:val="20"/>
          <w:lang w:val="ru-RU"/>
        </w:rPr>
        <w:t xml:space="preserve">Приведены </w:t>
      </w:r>
      <w:r w:rsidR="00FC18FF" w:rsidRPr="007F7432">
        <w:rPr>
          <w:rFonts w:ascii="Times New Roman" w:hAnsi="Times New Roman" w:cs="Times New Roman"/>
          <w:i/>
          <w:sz w:val="20"/>
          <w:szCs w:val="20"/>
          <w:lang w:val="ru-RU"/>
        </w:rPr>
        <w:t xml:space="preserve">особенности </w:t>
      </w:r>
      <w:r w:rsidR="00D5578C" w:rsidRPr="007F7432">
        <w:rPr>
          <w:rFonts w:ascii="Times New Roman" w:hAnsi="Times New Roman" w:cs="Times New Roman"/>
          <w:i/>
          <w:sz w:val="20"/>
          <w:szCs w:val="20"/>
          <w:lang w:val="ru-RU"/>
        </w:rPr>
        <w:t xml:space="preserve">оценки </w:t>
      </w:r>
      <w:r w:rsidR="00DD5996" w:rsidRPr="007F7432">
        <w:rPr>
          <w:rFonts w:ascii="Times New Roman" w:hAnsi="Times New Roman" w:cs="Times New Roman"/>
          <w:i/>
          <w:sz w:val="20"/>
          <w:szCs w:val="20"/>
          <w:lang w:val="ru-RU"/>
        </w:rPr>
        <w:t>устойчивости синхронных двигателей при кра</w:t>
      </w:r>
      <w:r w:rsidR="003B5349" w:rsidRPr="007F7432">
        <w:rPr>
          <w:rFonts w:ascii="Times New Roman" w:hAnsi="Times New Roman" w:cs="Times New Roman"/>
          <w:i/>
          <w:sz w:val="20"/>
          <w:szCs w:val="20"/>
          <w:lang w:val="ru-RU"/>
        </w:rPr>
        <w:t>тковременных нарушениях питания, обусловленных однофазными короткими замыканиями</w:t>
      </w:r>
      <w:r w:rsidR="00D31BBD" w:rsidRPr="007F7432">
        <w:rPr>
          <w:rFonts w:ascii="Times New Roman" w:hAnsi="Times New Roman" w:cs="Times New Roman"/>
          <w:i/>
          <w:sz w:val="20"/>
          <w:szCs w:val="20"/>
          <w:lang w:val="ru-RU"/>
        </w:rPr>
        <w:t xml:space="preserve"> в системах </w:t>
      </w:r>
      <w:r w:rsidR="00DD5996" w:rsidRPr="007F7432">
        <w:rPr>
          <w:rFonts w:ascii="Times New Roman" w:hAnsi="Times New Roman" w:cs="Times New Roman"/>
          <w:i/>
          <w:sz w:val="20"/>
          <w:szCs w:val="20"/>
          <w:lang w:val="ru-RU"/>
        </w:rPr>
        <w:t>внешнего электроснабжения</w:t>
      </w:r>
      <w:r w:rsidRPr="007F7432">
        <w:rPr>
          <w:rFonts w:ascii="Times New Roman" w:hAnsi="Times New Roman" w:cs="Times New Roman"/>
          <w:i/>
          <w:sz w:val="20"/>
          <w:szCs w:val="20"/>
          <w:lang w:val="ru-RU"/>
        </w:rPr>
        <w:t xml:space="preserve">. </w:t>
      </w:r>
    </w:p>
    <w:p w:rsidR="00694901" w:rsidRPr="007F7432" w:rsidRDefault="004D2079" w:rsidP="00707038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sz w:val="20"/>
          <w:szCs w:val="20"/>
        </w:rPr>
      </w:pPr>
      <w:proofErr w:type="gramStart"/>
      <w:r w:rsidRPr="007F7432">
        <w:rPr>
          <w:rFonts w:ascii="Times New Roman" w:hAnsi="Times New Roman" w:cs="Times New Roman"/>
          <w:i/>
          <w:sz w:val="20"/>
          <w:szCs w:val="20"/>
        </w:rPr>
        <w:t>Annotation.</w:t>
      </w:r>
      <w:proofErr w:type="gramEnd"/>
      <w:r w:rsidR="002A0AEC" w:rsidRPr="007F7432">
        <w:rPr>
          <w:rFonts w:ascii="Times New Roman" w:hAnsi="Times New Roman" w:cs="Times New Roman"/>
          <w:i/>
          <w:sz w:val="20"/>
          <w:szCs w:val="20"/>
        </w:rPr>
        <w:t xml:space="preserve"> This thesis shows </w:t>
      </w:r>
      <w:r w:rsidR="00CF59B1" w:rsidRPr="007F7432">
        <w:rPr>
          <w:rFonts w:ascii="Times New Roman" w:hAnsi="Times New Roman" w:cs="Times New Roman"/>
          <w:i/>
          <w:sz w:val="20"/>
          <w:szCs w:val="20"/>
        </w:rPr>
        <w:t xml:space="preserve">features that must </w:t>
      </w:r>
      <w:r w:rsidR="00D933DE" w:rsidRPr="007F7432">
        <w:rPr>
          <w:rFonts w:ascii="Times New Roman" w:hAnsi="Times New Roman" w:cs="Times New Roman"/>
          <w:i/>
          <w:sz w:val="20"/>
          <w:szCs w:val="20"/>
        </w:rPr>
        <w:t xml:space="preserve">be taken into account during </w:t>
      </w:r>
      <w:r w:rsidR="00694901" w:rsidRPr="007F7432">
        <w:rPr>
          <w:rFonts w:ascii="Times New Roman" w:hAnsi="Times New Roman" w:cs="Times New Roman"/>
          <w:i/>
          <w:sz w:val="20"/>
          <w:szCs w:val="20"/>
        </w:rPr>
        <w:t>synchronous motor`s stability</w:t>
      </w:r>
      <w:r w:rsidR="005C0815" w:rsidRPr="007F7432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FC18FF" w:rsidRPr="007F7432">
        <w:rPr>
          <w:rFonts w:ascii="Times New Roman" w:hAnsi="Times New Roman" w:cs="Times New Roman"/>
          <w:i/>
          <w:sz w:val="20"/>
          <w:szCs w:val="20"/>
        </w:rPr>
        <w:t xml:space="preserve">estimation </w:t>
      </w:r>
      <w:r w:rsidR="005C0815" w:rsidRPr="007F7432">
        <w:rPr>
          <w:rFonts w:ascii="Times New Roman" w:hAnsi="Times New Roman" w:cs="Times New Roman"/>
          <w:i/>
          <w:sz w:val="20"/>
          <w:szCs w:val="20"/>
        </w:rPr>
        <w:t xml:space="preserve">under single-phase short circuit faults. </w:t>
      </w:r>
      <w:r w:rsidR="002A0AEC" w:rsidRPr="007F7432">
        <w:rPr>
          <w:rFonts w:ascii="Times New Roman" w:hAnsi="Times New Roman" w:cs="Times New Roman"/>
          <w:i/>
          <w:sz w:val="20"/>
          <w:szCs w:val="20"/>
        </w:rPr>
        <w:t xml:space="preserve"> </w:t>
      </w:r>
    </w:p>
    <w:p w:rsidR="00E26546" w:rsidRPr="007F7432" w:rsidRDefault="00E26546" w:rsidP="00707038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sz w:val="20"/>
          <w:szCs w:val="20"/>
          <w:lang w:val="ru-RU"/>
        </w:rPr>
      </w:pPr>
      <w:r w:rsidRPr="007F7432">
        <w:rPr>
          <w:rFonts w:ascii="Times New Roman" w:hAnsi="Times New Roman" w:cs="Times New Roman"/>
          <w:i/>
          <w:sz w:val="20"/>
          <w:szCs w:val="20"/>
          <w:lang w:val="ru-RU"/>
        </w:rPr>
        <w:t xml:space="preserve">Ключевые слова: </w:t>
      </w:r>
      <w:r w:rsidR="00D5578C" w:rsidRPr="007F7432">
        <w:rPr>
          <w:rFonts w:ascii="Times New Roman" w:hAnsi="Times New Roman" w:cs="Times New Roman"/>
          <w:i/>
          <w:sz w:val="20"/>
          <w:szCs w:val="20"/>
          <w:lang w:val="ru-RU"/>
        </w:rPr>
        <w:t>синхронный двигатель, однофазное короткое замыкание, устойчивость.</w:t>
      </w:r>
    </w:p>
    <w:p w:rsidR="00E26546" w:rsidRPr="0046582A" w:rsidRDefault="00E26546" w:rsidP="00707038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sz w:val="20"/>
          <w:szCs w:val="20"/>
        </w:rPr>
      </w:pPr>
      <w:r w:rsidRPr="007F7432">
        <w:rPr>
          <w:rFonts w:ascii="Times New Roman" w:hAnsi="Times New Roman" w:cs="Times New Roman"/>
          <w:i/>
          <w:sz w:val="20"/>
          <w:szCs w:val="20"/>
        </w:rPr>
        <w:t>Keywords:</w:t>
      </w:r>
      <w:r w:rsidR="00D43CA5" w:rsidRPr="007F7432">
        <w:rPr>
          <w:rFonts w:ascii="Times New Roman" w:hAnsi="Times New Roman" w:cs="Times New Roman"/>
          <w:i/>
          <w:sz w:val="20"/>
          <w:szCs w:val="20"/>
        </w:rPr>
        <w:t xml:space="preserve"> synchronous motor, single-phase short circuit, stability.</w:t>
      </w:r>
    </w:p>
    <w:p w:rsidR="00235364" w:rsidRPr="0046582A" w:rsidRDefault="00235364" w:rsidP="00235364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0"/>
          <w:szCs w:val="20"/>
        </w:rPr>
      </w:pPr>
    </w:p>
    <w:p w:rsidR="00235364" w:rsidRPr="00235364" w:rsidRDefault="00235364" w:rsidP="00235364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235364">
        <w:rPr>
          <w:rFonts w:ascii="Times New Roman" w:hAnsi="Times New Roman" w:cs="Times New Roman"/>
          <w:sz w:val="20"/>
          <w:szCs w:val="20"/>
          <w:lang w:val="ru-RU"/>
        </w:rPr>
        <w:t>Одной из причин нарушения устойчивости</w:t>
      </w:r>
      <w:r>
        <w:rPr>
          <w:rFonts w:ascii="Times New Roman" w:hAnsi="Times New Roman" w:cs="Times New Roman"/>
          <w:sz w:val="20"/>
          <w:szCs w:val="20"/>
          <w:lang w:val="ru-RU"/>
        </w:rPr>
        <w:t xml:space="preserve"> синхронных двигателей (СД)</w:t>
      </w:r>
      <w:r w:rsidRPr="00235364">
        <w:rPr>
          <w:rFonts w:ascii="Times New Roman" w:hAnsi="Times New Roman" w:cs="Times New Roman"/>
          <w:sz w:val="20"/>
          <w:szCs w:val="20"/>
          <w:lang w:val="ru-RU"/>
        </w:rPr>
        <w:t xml:space="preserve"> явля</w:t>
      </w:r>
      <w:r w:rsidR="00AE4064">
        <w:rPr>
          <w:rFonts w:ascii="Times New Roman" w:hAnsi="Times New Roman" w:cs="Times New Roman"/>
          <w:sz w:val="20"/>
          <w:szCs w:val="20"/>
          <w:lang w:val="ru-RU"/>
        </w:rPr>
        <w:t>е</w:t>
      </w:r>
      <w:r w:rsidRPr="00235364">
        <w:rPr>
          <w:rFonts w:ascii="Times New Roman" w:hAnsi="Times New Roman" w:cs="Times New Roman"/>
          <w:sz w:val="20"/>
          <w:szCs w:val="20"/>
          <w:lang w:val="ru-RU"/>
        </w:rPr>
        <w:t>тся кратковременн</w:t>
      </w:r>
      <w:r w:rsidR="00AE4064">
        <w:rPr>
          <w:rFonts w:ascii="Times New Roman" w:hAnsi="Times New Roman" w:cs="Times New Roman"/>
          <w:sz w:val="20"/>
          <w:szCs w:val="20"/>
          <w:lang w:val="ru-RU"/>
        </w:rPr>
        <w:t>ое</w:t>
      </w:r>
      <w:r w:rsidRPr="00235364">
        <w:rPr>
          <w:rFonts w:ascii="Times New Roman" w:hAnsi="Times New Roman" w:cs="Times New Roman"/>
          <w:sz w:val="20"/>
          <w:szCs w:val="20"/>
          <w:lang w:val="ru-RU"/>
        </w:rPr>
        <w:t xml:space="preserve"> нарушени</w:t>
      </w:r>
      <w:r w:rsidR="00AE4064">
        <w:rPr>
          <w:rFonts w:ascii="Times New Roman" w:hAnsi="Times New Roman" w:cs="Times New Roman"/>
          <w:sz w:val="20"/>
          <w:szCs w:val="20"/>
          <w:lang w:val="ru-RU"/>
        </w:rPr>
        <w:t>е</w:t>
      </w:r>
      <w:r w:rsidRPr="00235364">
        <w:rPr>
          <w:rFonts w:ascii="Times New Roman" w:hAnsi="Times New Roman" w:cs="Times New Roman"/>
          <w:sz w:val="20"/>
          <w:szCs w:val="20"/>
          <w:lang w:val="ru-RU"/>
        </w:rPr>
        <w:t xml:space="preserve"> электроснабжения (КНЭ) выраженн</w:t>
      </w:r>
      <w:r w:rsidR="00AE4064">
        <w:rPr>
          <w:rFonts w:ascii="Times New Roman" w:hAnsi="Times New Roman" w:cs="Times New Roman"/>
          <w:sz w:val="20"/>
          <w:szCs w:val="20"/>
          <w:lang w:val="ru-RU"/>
        </w:rPr>
        <w:t>ое</w:t>
      </w:r>
      <w:r w:rsidRPr="00235364">
        <w:rPr>
          <w:rFonts w:ascii="Times New Roman" w:hAnsi="Times New Roman" w:cs="Times New Roman"/>
          <w:sz w:val="20"/>
          <w:szCs w:val="20"/>
          <w:lang w:val="ru-RU"/>
        </w:rPr>
        <w:t xml:space="preserve"> в виде провала напряжения, обусловленного короткими замыканиями (</w:t>
      </w:r>
      <w:proofErr w:type="gramStart"/>
      <w:r w:rsidRPr="00235364">
        <w:rPr>
          <w:rFonts w:ascii="Times New Roman" w:hAnsi="Times New Roman" w:cs="Times New Roman"/>
          <w:sz w:val="20"/>
          <w:szCs w:val="20"/>
          <w:lang w:val="ru-RU"/>
        </w:rPr>
        <w:t>КЗ</w:t>
      </w:r>
      <w:proofErr w:type="gramEnd"/>
      <w:r w:rsidRPr="00235364">
        <w:rPr>
          <w:rFonts w:ascii="Times New Roman" w:hAnsi="Times New Roman" w:cs="Times New Roman"/>
          <w:sz w:val="20"/>
          <w:szCs w:val="20"/>
          <w:lang w:val="ru-RU"/>
        </w:rPr>
        <w:t xml:space="preserve">) в системах </w:t>
      </w:r>
      <w:r w:rsidR="00AE4064">
        <w:rPr>
          <w:rFonts w:ascii="Times New Roman" w:hAnsi="Times New Roman" w:cs="Times New Roman"/>
          <w:sz w:val="20"/>
          <w:szCs w:val="20"/>
          <w:lang w:val="ru-RU"/>
        </w:rPr>
        <w:t xml:space="preserve">внешнего электроснабжения (СВЭ), </w:t>
      </w:r>
      <w:r w:rsidR="00AE4064" w:rsidRPr="00235364">
        <w:rPr>
          <w:rFonts w:ascii="Times New Roman" w:hAnsi="Times New Roman" w:cs="Times New Roman"/>
          <w:sz w:val="20"/>
          <w:szCs w:val="20"/>
          <w:lang w:val="ru-RU"/>
        </w:rPr>
        <w:t>60-70% которых приходится на однофазные короткие замыкания (ОКЗ)</w:t>
      </w:r>
      <w:r w:rsidR="00AE4064">
        <w:rPr>
          <w:rFonts w:ascii="Times New Roman" w:hAnsi="Times New Roman" w:cs="Times New Roman"/>
          <w:sz w:val="20"/>
          <w:szCs w:val="20"/>
          <w:lang w:val="ru-RU"/>
        </w:rPr>
        <w:t>.</w:t>
      </w:r>
      <w:r w:rsidR="0005254A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235364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</w:p>
    <w:p w:rsidR="00235364" w:rsidRPr="00235364" w:rsidRDefault="0005254A" w:rsidP="00235364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>
        <w:rPr>
          <w:rFonts w:ascii="Times New Roman" w:hAnsi="Times New Roman" w:cs="Times New Roman"/>
          <w:sz w:val="20"/>
          <w:szCs w:val="20"/>
          <w:lang w:val="ru-RU"/>
        </w:rPr>
        <w:t>З</w:t>
      </w:r>
      <w:r w:rsidR="00235364" w:rsidRPr="00235364">
        <w:rPr>
          <w:rFonts w:ascii="Times New Roman" w:hAnsi="Times New Roman" w:cs="Times New Roman"/>
          <w:sz w:val="20"/>
          <w:szCs w:val="20"/>
          <w:lang w:val="ru-RU"/>
        </w:rPr>
        <w:t xml:space="preserve">адача обеспечения устойчивости </w:t>
      </w:r>
      <w:r>
        <w:rPr>
          <w:rFonts w:ascii="Times New Roman" w:hAnsi="Times New Roman" w:cs="Times New Roman"/>
          <w:sz w:val="20"/>
          <w:szCs w:val="20"/>
          <w:lang w:val="ru-RU"/>
        </w:rPr>
        <w:t xml:space="preserve">СД </w:t>
      </w:r>
      <w:r w:rsidR="00235364" w:rsidRPr="00235364">
        <w:rPr>
          <w:rFonts w:ascii="Times New Roman" w:hAnsi="Times New Roman" w:cs="Times New Roman"/>
          <w:sz w:val="20"/>
          <w:szCs w:val="20"/>
          <w:lang w:val="ru-RU"/>
        </w:rPr>
        <w:t>при КНЭ</w:t>
      </w:r>
      <w:r>
        <w:rPr>
          <w:rFonts w:ascii="Times New Roman" w:hAnsi="Times New Roman" w:cs="Times New Roman"/>
          <w:sz w:val="20"/>
          <w:szCs w:val="20"/>
          <w:lang w:val="ru-RU"/>
        </w:rPr>
        <w:t>, как правило,</w:t>
      </w:r>
      <w:r w:rsidR="00235364" w:rsidRPr="00235364">
        <w:rPr>
          <w:rFonts w:ascii="Times New Roman" w:hAnsi="Times New Roman" w:cs="Times New Roman"/>
          <w:sz w:val="20"/>
          <w:szCs w:val="20"/>
          <w:lang w:val="ru-RU"/>
        </w:rPr>
        <w:t xml:space="preserve"> решается внедрением устройств быстродействующего автоматического включения резерва (БАВР)</w:t>
      </w:r>
      <w:r>
        <w:rPr>
          <w:rFonts w:ascii="Times New Roman" w:hAnsi="Times New Roman" w:cs="Times New Roman"/>
          <w:sz w:val="20"/>
          <w:szCs w:val="20"/>
          <w:lang w:val="ru-RU"/>
        </w:rPr>
        <w:t xml:space="preserve"> или </w:t>
      </w:r>
      <w:r w:rsidR="00B40341">
        <w:rPr>
          <w:rFonts w:ascii="Times New Roman" w:hAnsi="Times New Roman" w:cs="Times New Roman"/>
          <w:sz w:val="20"/>
          <w:szCs w:val="20"/>
          <w:lang w:val="ru-RU"/>
        </w:rPr>
        <w:t>локализаци</w:t>
      </w:r>
      <w:r w:rsidR="00F80D95">
        <w:rPr>
          <w:rFonts w:ascii="Times New Roman" w:hAnsi="Times New Roman" w:cs="Times New Roman"/>
          <w:sz w:val="20"/>
          <w:szCs w:val="20"/>
          <w:lang w:val="ru-RU"/>
        </w:rPr>
        <w:t>ей</w:t>
      </w:r>
      <w:r w:rsidR="00B40341">
        <w:rPr>
          <w:rFonts w:ascii="Times New Roman" w:hAnsi="Times New Roman" w:cs="Times New Roman"/>
          <w:sz w:val="20"/>
          <w:szCs w:val="20"/>
          <w:lang w:val="ru-RU"/>
        </w:rPr>
        <w:t xml:space="preserve"> аварии </w:t>
      </w:r>
      <w:r w:rsidR="000B3623">
        <w:rPr>
          <w:rFonts w:ascii="Times New Roman" w:hAnsi="Times New Roman" w:cs="Times New Roman"/>
          <w:sz w:val="20"/>
          <w:szCs w:val="20"/>
          <w:lang w:val="ru-RU"/>
        </w:rPr>
        <w:t>защитами линий</w:t>
      </w:r>
      <w:r w:rsidR="000B3623" w:rsidRPr="00235364">
        <w:rPr>
          <w:rFonts w:ascii="Times New Roman" w:hAnsi="Times New Roman" w:cs="Times New Roman"/>
          <w:sz w:val="20"/>
          <w:szCs w:val="20"/>
          <w:lang w:val="ru-RU"/>
        </w:rPr>
        <w:t xml:space="preserve"> электропередачи (ЛЭП</w:t>
      </w:r>
      <w:r w:rsidR="000B3623">
        <w:rPr>
          <w:rFonts w:ascii="Times New Roman" w:hAnsi="Times New Roman" w:cs="Times New Roman"/>
          <w:sz w:val="20"/>
          <w:szCs w:val="20"/>
          <w:lang w:val="ru-RU"/>
        </w:rPr>
        <w:t>).</w:t>
      </w:r>
      <w:r w:rsidR="005E51AD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="00235364" w:rsidRPr="00235364">
        <w:rPr>
          <w:rFonts w:ascii="Times New Roman" w:hAnsi="Times New Roman" w:cs="Times New Roman"/>
          <w:sz w:val="20"/>
          <w:szCs w:val="20"/>
          <w:lang w:val="ru-RU"/>
        </w:rPr>
        <w:t>В обоих случаях требуется обоснование методик оценки допустимой длительности КНЭ д</w:t>
      </w:r>
      <w:r w:rsidR="00CD2EA0">
        <w:rPr>
          <w:rFonts w:ascii="Times New Roman" w:hAnsi="Times New Roman" w:cs="Times New Roman"/>
          <w:sz w:val="20"/>
          <w:szCs w:val="20"/>
          <w:lang w:val="ru-RU"/>
        </w:rPr>
        <w:t xml:space="preserve">вигателя по условию сохранения его устойчивости. </w:t>
      </w:r>
      <w:r w:rsidR="00235364" w:rsidRPr="00235364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</w:p>
    <w:p w:rsidR="00235364" w:rsidRPr="00235364" w:rsidRDefault="00392492" w:rsidP="00235364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>
        <w:rPr>
          <w:rFonts w:ascii="Times New Roman" w:hAnsi="Times New Roman" w:cs="Times New Roman"/>
          <w:sz w:val="20"/>
          <w:szCs w:val="20"/>
          <w:lang w:val="ru-RU"/>
        </w:rPr>
        <w:t>И</w:t>
      </w:r>
      <w:r w:rsidR="00235364" w:rsidRPr="00235364">
        <w:rPr>
          <w:rFonts w:ascii="Times New Roman" w:hAnsi="Times New Roman" w:cs="Times New Roman"/>
          <w:sz w:val="20"/>
          <w:szCs w:val="20"/>
          <w:lang w:val="ru-RU"/>
        </w:rPr>
        <w:t xml:space="preserve">сследования, которые проводятся в данной области, </w:t>
      </w:r>
      <w:r w:rsidR="00C322A3">
        <w:rPr>
          <w:rFonts w:ascii="Times New Roman" w:hAnsi="Times New Roman" w:cs="Times New Roman"/>
          <w:sz w:val="20"/>
          <w:szCs w:val="20"/>
          <w:lang w:val="ru-RU"/>
        </w:rPr>
        <w:t xml:space="preserve">необоснованно </w:t>
      </w:r>
      <w:r w:rsidR="00235364" w:rsidRPr="00235364">
        <w:rPr>
          <w:rFonts w:ascii="Times New Roman" w:hAnsi="Times New Roman" w:cs="Times New Roman"/>
          <w:sz w:val="20"/>
          <w:szCs w:val="20"/>
          <w:lang w:val="ru-RU"/>
        </w:rPr>
        <w:t>осуществляются без учета: переходного процесса (ПП), возникающего в системе внешнего электроснабжения; зависимости напряжения на шинах СД от распределения токов симметричной последовательности по элементам СВЭ; влияния КНЭ на двигатель через систему возбуждения (</w:t>
      </w:r>
      <w:proofErr w:type="gramStart"/>
      <w:r w:rsidR="00235364" w:rsidRPr="00235364">
        <w:rPr>
          <w:rFonts w:ascii="Times New Roman" w:hAnsi="Times New Roman" w:cs="Times New Roman"/>
          <w:sz w:val="20"/>
          <w:szCs w:val="20"/>
          <w:lang w:val="ru-RU"/>
        </w:rPr>
        <w:t>СВ</w:t>
      </w:r>
      <w:proofErr w:type="gramEnd"/>
      <w:r w:rsidR="00235364" w:rsidRPr="00235364">
        <w:rPr>
          <w:rFonts w:ascii="Times New Roman" w:hAnsi="Times New Roman" w:cs="Times New Roman"/>
          <w:sz w:val="20"/>
          <w:szCs w:val="20"/>
          <w:lang w:val="ru-RU"/>
        </w:rPr>
        <w:t>).</w:t>
      </w:r>
      <w:r w:rsidR="0096282E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="00235364" w:rsidRPr="00235364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</w:p>
    <w:p w:rsidR="007F7432" w:rsidRPr="00AB6472" w:rsidRDefault="00AB6472" w:rsidP="00235364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>
        <w:rPr>
          <w:rFonts w:ascii="Times New Roman" w:hAnsi="Times New Roman" w:cs="Times New Roman"/>
          <w:sz w:val="20"/>
          <w:szCs w:val="20"/>
          <w:lang w:val="ru-RU"/>
        </w:rPr>
        <w:t>Д</w:t>
      </w:r>
      <w:r w:rsidRPr="00AB6472">
        <w:rPr>
          <w:rFonts w:ascii="Times New Roman" w:hAnsi="Times New Roman" w:cs="Times New Roman"/>
          <w:sz w:val="20"/>
          <w:szCs w:val="20"/>
          <w:lang w:val="ru-RU"/>
        </w:rPr>
        <w:t>остоверн</w:t>
      </w:r>
      <w:r>
        <w:rPr>
          <w:rFonts w:ascii="Times New Roman" w:hAnsi="Times New Roman" w:cs="Times New Roman"/>
          <w:sz w:val="20"/>
          <w:szCs w:val="20"/>
          <w:lang w:val="ru-RU"/>
        </w:rPr>
        <w:t>ая</w:t>
      </w:r>
      <w:r w:rsidRPr="00AB6472">
        <w:rPr>
          <w:rFonts w:ascii="Times New Roman" w:hAnsi="Times New Roman" w:cs="Times New Roman"/>
          <w:sz w:val="20"/>
          <w:szCs w:val="20"/>
          <w:lang w:val="ru-RU"/>
        </w:rPr>
        <w:t xml:space="preserve"> оценк</w:t>
      </w:r>
      <w:r>
        <w:rPr>
          <w:rFonts w:ascii="Times New Roman" w:hAnsi="Times New Roman" w:cs="Times New Roman"/>
          <w:sz w:val="20"/>
          <w:szCs w:val="20"/>
          <w:lang w:val="ru-RU"/>
        </w:rPr>
        <w:t>а</w:t>
      </w:r>
      <w:r w:rsidRPr="00AB6472">
        <w:rPr>
          <w:rFonts w:ascii="Times New Roman" w:hAnsi="Times New Roman" w:cs="Times New Roman"/>
          <w:sz w:val="20"/>
          <w:szCs w:val="20"/>
          <w:lang w:val="ru-RU"/>
        </w:rPr>
        <w:t xml:space="preserve"> устойчивости СД возможн</w:t>
      </w:r>
      <w:r w:rsidR="00C322A3">
        <w:rPr>
          <w:rFonts w:ascii="Times New Roman" w:hAnsi="Times New Roman" w:cs="Times New Roman"/>
          <w:sz w:val="20"/>
          <w:szCs w:val="20"/>
          <w:lang w:val="ru-RU"/>
        </w:rPr>
        <w:t>а</w:t>
      </w:r>
      <w:r w:rsidRPr="00AB6472">
        <w:rPr>
          <w:rFonts w:ascii="Times New Roman" w:hAnsi="Times New Roman" w:cs="Times New Roman"/>
          <w:sz w:val="20"/>
          <w:szCs w:val="20"/>
          <w:lang w:val="ru-RU"/>
        </w:rPr>
        <w:t xml:space="preserve"> при устранении указанных недостатков, что обеспечивается использованием численного моделирования аварийных режимов двигателей на основе программного пакета </w:t>
      </w:r>
      <w:proofErr w:type="spellStart"/>
      <w:r w:rsidRPr="00AB6472">
        <w:rPr>
          <w:rFonts w:ascii="Times New Roman" w:hAnsi="Times New Roman" w:cs="Times New Roman"/>
          <w:sz w:val="20"/>
          <w:szCs w:val="20"/>
          <w:lang w:val="ru-RU"/>
        </w:rPr>
        <w:t>Simulink</w:t>
      </w:r>
      <w:proofErr w:type="spellEnd"/>
      <w:r w:rsidRPr="00AB6472">
        <w:rPr>
          <w:rFonts w:ascii="Times New Roman" w:hAnsi="Times New Roman" w:cs="Times New Roman"/>
          <w:sz w:val="20"/>
          <w:szCs w:val="20"/>
          <w:lang w:val="ru-RU"/>
        </w:rPr>
        <w:t xml:space="preserve"> (</w:t>
      </w:r>
      <w:proofErr w:type="spellStart"/>
      <w:r w:rsidRPr="00AB6472">
        <w:rPr>
          <w:rFonts w:ascii="Times New Roman" w:hAnsi="Times New Roman" w:cs="Times New Roman"/>
          <w:sz w:val="20"/>
          <w:szCs w:val="20"/>
          <w:lang w:val="ru-RU"/>
        </w:rPr>
        <w:t>MatLab</w:t>
      </w:r>
      <w:proofErr w:type="spellEnd"/>
      <w:r w:rsidRPr="00AB6472">
        <w:rPr>
          <w:rFonts w:ascii="Times New Roman" w:hAnsi="Times New Roman" w:cs="Times New Roman"/>
          <w:sz w:val="20"/>
          <w:szCs w:val="20"/>
          <w:lang w:val="ru-RU"/>
        </w:rPr>
        <w:t>) и обоснованием методик  проведения данной оценки</w:t>
      </w:r>
      <w:r w:rsidR="00E47DD4">
        <w:rPr>
          <w:rFonts w:ascii="Times New Roman" w:hAnsi="Times New Roman" w:cs="Times New Roman"/>
          <w:sz w:val="20"/>
          <w:szCs w:val="20"/>
          <w:lang w:val="ru-RU"/>
        </w:rPr>
        <w:t>.</w:t>
      </w:r>
    </w:p>
    <w:p w:rsidR="007F7432" w:rsidRDefault="00A61744" w:rsidP="00707038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A61744">
        <w:rPr>
          <w:rFonts w:ascii="Times New Roman" w:hAnsi="Times New Roman" w:cs="Times New Roman"/>
          <w:sz w:val="20"/>
          <w:szCs w:val="20"/>
          <w:lang w:val="ru-RU"/>
        </w:rPr>
        <w:t xml:space="preserve">На рис. </w:t>
      </w:r>
      <w:r>
        <w:rPr>
          <w:rFonts w:ascii="Times New Roman" w:hAnsi="Times New Roman" w:cs="Times New Roman"/>
          <w:sz w:val="20"/>
          <w:szCs w:val="20"/>
          <w:lang w:val="ru-RU"/>
        </w:rPr>
        <w:t>1</w:t>
      </w:r>
      <w:r w:rsidRPr="00A61744">
        <w:rPr>
          <w:rFonts w:ascii="Times New Roman" w:hAnsi="Times New Roman" w:cs="Times New Roman"/>
          <w:sz w:val="20"/>
          <w:szCs w:val="20"/>
          <w:lang w:val="ru-RU"/>
        </w:rPr>
        <w:t xml:space="preserve"> приведена схема замещения системы электроснабжения СД при ОКЗ в питающей линии, где: </w:t>
      </w:r>
      <w:proofErr w:type="gramStart"/>
      <w:r w:rsidRPr="001928D1">
        <w:rPr>
          <w:rFonts w:ascii="Times New Roman" w:hAnsi="Times New Roman" w:cs="Times New Roman"/>
          <w:i/>
          <w:sz w:val="20"/>
          <w:szCs w:val="20"/>
          <w:lang w:val="ru-RU"/>
        </w:rPr>
        <w:t>E</w:t>
      </w:r>
      <w:r w:rsidRPr="001928D1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</w:t>
      </w:r>
      <w:r w:rsidRPr="00A61744">
        <w:rPr>
          <w:rFonts w:ascii="Times New Roman" w:hAnsi="Times New Roman" w:cs="Times New Roman"/>
          <w:sz w:val="20"/>
          <w:szCs w:val="20"/>
          <w:lang w:val="ru-RU"/>
        </w:rPr>
        <w:t xml:space="preserve">, </w:t>
      </w:r>
      <w:r w:rsidR="00F37852">
        <w:rPr>
          <w:rFonts w:ascii="Times New Roman" w:hAnsi="Times New Roman" w:cs="Times New Roman"/>
          <w:i/>
          <w:sz w:val="20"/>
          <w:szCs w:val="20"/>
        </w:rPr>
        <w:t>Z</w:t>
      </w:r>
      <w:r w:rsidRPr="00F37852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i</w:t>
      </w:r>
      <w:r w:rsidRPr="00A61744">
        <w:rPr>
          <w:rFonts w:ascii="Times New Roman" w:hAnsi="Times New Roman" w:cs="Times New Roman"/>
          <w:sz w:val="20"/>
          <w:szCs w:val="20"/>
          <w:lang w:val="ru-RU"/>
        </w:rPr>
        <w:t xml:space="preserve">,– эквивалентная ЭДС и сопротивления отдельных последовательностей энергосистемы; </w:t>
      </w:r>
      <w:r w:rsidRPr="00F37852">
        <w:rPr>
          <w:rFonts w:ascii="Times New Roman" w:hAnsi="Times New Roman" w:cs="Times New Roman"/>
          <w:i/>
          <w:sz w:val="20"/>
          <w:szCs w:val="20"/>
          <w:lang w:val="ru-RU"/>
        </w:rPr>
        <w:t>E</w:t>
      </w:r>
      <w:r w:rsidRPr="00F37852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5</w:t>
      </w:r>
      <w:r w:rsidRPr="00A61744">
        <w:rPr>
          <w:rFonts w:ascii="Times New Roman" w:hAnsi="Times New Roman" w:cs="Times New Roman"/>
          <w:sz w:val="20"/>
          <w:szCs w:val="20"/>
          <w:lang w:val="ru-RU"/>
        </w:rPr>
        <w:t xml:space="preserve">, </w:t>
      </w:r>
      <w:r w:rsidR="00F37852">
        <w:rPr>
          <w:rFonts w:ascii="Times New Roman" w:hAnsi="Times New Roman" w:cs="Times New Roman"/>
          <w:i/>
          <w:sz w:val="20"/>
          <w:szCs w:val="20"/>
        </w:rPr>
        <w:t>Z</w:t>
      </w:r>
      <w:r w:rsidRPr="00F37852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5i</w:t>
      </w:r>
      <w:r w:rsidRPr="00A61744">
        <w:rPr>
          <w:rFonts w:ascii="Times New Roman" w:hAnsi="Times New Roman" w:cs="Times New Roman"/>
          <w:sz w:val="20"/>
          <w:szCs w:val="20"/>
          <w:lang w:val="ru-RU"/>
        </w:rPr>
        <w:t xml:space="preserve"> – ЭДС и сопротивления отдельных последовательностей СД; </w:t>
      </w:r>
      <w:r w:rsidR="00F37852">
        <w:rPr>
          <w:rFonts w:ascii="Times New Roman" w:hAnsi="Times New Roman" w:cs="Times New Roman"/>
          <w:i/>
          <w:sz w:val="20"/>
          <w:szCs w:val="20"/>
        </w:rPr>
        <w:t>Z</w:t>
      </w:r>
      <w:r w:rsidRPr="00F37852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2i</w:t>
      </w:r>
      <w:r w:rsidRPr="00A61744">
        <w:rPr>
          <w:rFonts w:ascii="Times New Roman" w:hAnsi="Times New Roman" w:cs="Times New Roman"/>
          <w:sz w:val="20"/>
          <w:szCs w:val="20"/>
          <w:lang w:val="ru-RU"/>
        </w:rPr>
        <w:t>(</w:t>
      </w:r>
      <w:r w:rsidRPr="00F37852">
        <w:rPr>
          <w:rFonts w:ascii="Times New Roman" w:hAnsi="Times New Roman" w:cs="Times New Roman"/>
          <w:i/>
          <w:sz w:val="20"/>
          <w:szCs w:val="20"/>
          <w:lang w:val="ru-RU"/>
        </w:rPr>
        <w:t>n</w:t>
      </w:r>
      <w:r w:rsidRPr="00A61744">
        <w:rPr>
          <w:rFonts w:ascii="Times New Roman" w:hAnsi="Times New Roman" w:cs="Times New Roman"/>
          <w:sz w:val="20"/>
          <w:szCs w:val="20"/>
          <w:lang w:val="ru-RU"/>
        </w:rPr>
        <w:t xml:space="preserve">) – сопротивления отдельных последовательностей ЛЭП на участке от шин системы до места замыкания; </w:t>
      </w:r>
      <w:r w:rsidR="00F37852">
        <w:rPr>
          <w:rFonts w:ascii="Times New Roman" w:hAnsi="Times New Roman" w:cs="Times New Roman"/>
          <w:i/>
          <w:sz w:val="20"/>
          <w:szCs w:val="20"/>
        </w:rPr>
        <w:t>Z</w:t>
      </w:r>
      <w:r w:rsidRPr="00F37852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3i</w:t>
      </w:r>
      <w:r w:rsidRPr="00A61744">
        <w:rPr>
          <w:rFonts w:ascii="Times New Roman" w:hAnsi="Times New Roman" w:cs="Times New Roman"/>
          <w:sz w:val="20"/>
          <w:szCs w:val="20"/>
          <w:lang w:val="ru-RU"/>
        </w:rPr>
        <w:t>(</w:t>
      </w:r>
      <w:r w:rsidRPr="00F37852">
        <w:rPr>
          <w:rFonts w:ascii="Times New Roman" w:hAnsi="Times New Roman" w:cs="Times New Roman"/>
          <w:i/>
          <w:sz w:val="20"/>
          <w:szCs w:val="20"/>
          <w:lang w:val="ru-RU"/>
        </w:rPr>
        <w:t>n</w:t>
      </w:r>
      <w:r w:rsidRPr="00A61744">
        <w:rPr>
          <w:rFonts w:ascii="Times New Roman" w:hAnsi="Times New Roman" w:cs="Times New Roman"/>
          <w:sz w:val="20"/>
          <w:szCs w:val="20"/>
          <w:lang w:val="ru-RU"/>
        </w:rPr>
        <w:t xml:space="preserve">) – сопротивления отдельных последовательностей ЛЭП на участке от места замыкания до понижающего трансформатора; </w:t>
      </w:r>
      <w:r w:rsidR="00AC79E5">
        <w:rPr>
          <w:rFonts w:ascii="Times New Roman" w:hAnsi="Times New Roman" w:cs="Times New Roman"/>
          <w:i/>
          <w:sz w:val="20"/>
          <w:szCs w:val="20"/>
        </w:rPr>
        <w:t>Z</w:t>
      </w:r>
      <w:r w:rsidRPr="00AC79E5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4i</w:t>
      </w:r>
      <w:r w:rsidRPr="00A61744">
        <w:rPr>
          <w:rFonts w:ascii="Times New Roman" w:hAnsi="Times New Roman" w:cs="Times New Roman"/>
          <w:sz w:val="20"/>
          <w:szCs w:val="20"/>
          <w:lang w:val="ru-RU"/>
        </w:rPr>
        <w:t xml:space="preserve"> – сопротивление отдельных последовательностей понижающего трансформатора;</w:t>
      </w:r>
      <w:proofErr w:type="gramEnd"/>
      <w:r w:rsidRPr="00A61744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AC79E5">
        <w:rPr>
          <w:rFonts w:ascii="Times New Roman" w:hAnsi="Times New Roman" w:cs="Times New Roman"/>
          <w:i/>
          <w:sz w:val="20"/>
          <w:szCs w:val="20"/>
          <w:lang w:val="ru-RU"/>
        </w:rPr>
        <w:t>n</w:t>
      </w:r>
      <w:r w:rsidRPr="00A61744">
        <w:rPr>
          <w:rFonts w:ascii="Times New Roman" w:hAnsi="Times New Roman" w:cs="Times New Roman"/>
          <w:sz w:val="20"/>
          <w:szCs w:val="20"/>
          <w:lang w:val="ru-RU"/>
        </w:rPr>
        <w:t xml:space="preserve"> – относительная удаленность замыкания от шин системы</w:t>
      </w:r>
      <w:r w:rsidR="000752BA">
        <w:rPr>
          <w:rFonts w:ascii="Times New Roman" w:hAnsi="Times New Roman" w:cs="Times New Roman"/>
          <w:sz w:val="20"/>
          <w:szCs w:val="20"/>
          <w:lang w:val="ru-RU"/>
        </w:rPr>
        <w:t>.</w:t>
      </w:r>
    </w:p>
    <w:p w:rsidR="00272748" w:rsidRDefault="00272748" w:rsidP="001F2789">
      <w:pPr>
        <w:spacing w:after="0" w:line="240" w:lineRule="auto"/>
        <w:ind w:firstLine="397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  <w:lang w:val="ru-RU" w:eastAsia="ru-RU"/>
        </w:rPr>
        <w:lastRenderedPageBreak/>
        <mc:AlternateContent>
          <mc:Choice Requires="wpc">
            <w:drawing>
              <wp:inline distT="0" distB="0" distL="0" distR="0" wp14:anchorId="071A47AC" wp14:editId="163C3FB8">
                <wp:extent cx="3266791" cy="1181914"/>
                <wp:effectExtent l="0" t="0" r="0" b="0"/>
                <wp:docPr id="18657" name="Полотно 186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8659" name="Группа 18659"/>
                        <wpg:cNvGrpSpPr/>
                        <wpg:grpSpPr>
                          <a:xfrm>
                            <a:off x="36000" y="79897"/>
                            <a:ext cx="3230880" cy="1102285"/>
                            <a:chOff x="42867" y="81041"/>
                            <a:chExt cx="3230880" cy="1102285"/>
                          </a:xfrm>
                        </wpg:grpSpPr>
                        <wps:wsp>
                          <wps:cNvPr id="18603" name="Text Box 182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2732" y="961711"/>
                              <a:ext cx="2863850" cy="2216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2748" w:rsidRPr="00272748" w:rsidRDefault="00272748" w:rsidP="00272748">
                                <w:pPr>
                                  <w:pStyle w:val="a7"/>
                                  <w:spacing w:after="0"/>
                                  <w:jc w:val="center"/>
                                  <w:rPr>
                                    <w:rFonts w:ascii="Times New Roman" w:hAnsi="Times New Roman"/>
                                    <w:noProof/>
                                  </w:rPr>
                                </w:pPr>
                                <w:r w:rsidRPr="00272748">
                                  <w:rPr>
                                    <w:rFonts w:ascii="Times New Roman" w:hAnsi="Times New Roman"/>
                                    <w:b w:val="0"/>
                                    <w:color w:val="auto"/>
                                  </w:rPr>
                                  <w:t>Рис. 1. Схема замещения СВЭ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8604" name="Group 18221"/>
                          <wpg:cNvGrpSpPr>
                            <a:grpSpLocks/>
                          </wpg:cNvGrpSpPr>
                          <wpg:grpSpPr bwMode="auto">
                            <a:xfrm>
                              <a:off x="42867" y="395926"/>
                              <a:ext cx="244475" cy="541020"/>
                              <a:chOff x="1846" y="4726"/>
                              <a:chExt cx="524" cy="1286"/>
                            </a:xfrm>
                          </wpg:grpSpPr>
                          <wps:wsp>
                            <wps:cNvPr id="18605" name="AutoShape 1822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07" y="4726"/>
                                <a:ext cx="4" cy="54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8606" name="Group 18223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46" y="5265"/>
                                <a:ext cx="524" cy="747"/>
                                <a:chOff x="4854" y="5491"/>
                                <a:chExt cx="524" cy="747"/>
                              </a:xfrm>
                            </wpg:grpSpPr>
                            <wps:wsp>
                              <wps:cNvPr id="18607" name="AutoShape 1822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854" y="6020"/>
                                  <a:ext cx="524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608" name="AutoShape 182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18" y="5491"/>
                                  <a:ext cx="1" cy="52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609" name="AutoShape 1822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964" y="6125"/>
                                  <a:ext cx="321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610" name="AutoShape 1822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029" y="6237"/>
                                  <a:ext cx="19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8611" name="Text Box 182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282" y="86681"/>
                              <a:ext cx="523875" cy="312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2748" w:rsidRPr="00272748" w:rsidRDefault="00272748" w:rsidP="00272748">
                                <w:pPr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272748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E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18612" name="Text Box 182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49872" y="86681"/>
                              <a:ext cx="523875" cy="312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2748" w:rsidRPr="00272748" w:rsidRDefault="00272748" w:rsidP="00272748">
                                <w:pPr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272748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E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18613" name="AutoShape 182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75732" y="401641"/>
                              <a:ext cx="635" cy="12573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14" name="Text Box 182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3242" y="580711"/>
                              <a:ext cx="461645" cy="3308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2748" w:rsidRPr="00272748" w:rsidRDefault="00272748" w:rsidP="00272748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272748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Z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18615" name="Text Box 182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5812" y="577536"/>
                              <a:ext cx="461645" cy="3308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2748" w:rsidRPr="00272748" w:rsidRDefault="00272748" w:rsidP="00272748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272748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Z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40</w:t>
                                </w:r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18616" name="Text Box 182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2642" y="589601"/>
                              <a:ext cx="593090" cy="3308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2748" w:rsidRPr="00272748" w:rsidRDefault="00272748" w:rsidP="00272748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 w:rsidRPr="00272748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Z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20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(</w:t>
                                </w:r>
                                <w:proofErr w:type="gramEnd"/>
                                <w:r w:rsidRPr="00EB5A1B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n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18617" name="Text Box 182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11622" y="576901"/>
                              <a:ext cx="602615" cy="3308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2748" w:rsidRPr="00272748" w:rsidRDefault="00272748" w:rsidP="00272748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 w:rsidRPr="00272748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Z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30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(</w:t>
                                </w:r>
                                <w:proofErr w:type="gramEnd"/>
                                <w:r w:rsidRPr="00EB5A1B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n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18618" name="Text Box 182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0067" y="119066"/>
                              <a:ext cx="461645" cy="3308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2748" w:rsidRPr="00272748" w:rsidRDefault="00272748" w:rsidP="00272748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272748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Z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11</w:t>
                                </w:r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18619" name="Text Box 182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4072" y="116526"/>
                              <a:ext cx="593090" cy="3308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2748" w:rsidRPr="00272748" w:rsidRDefault="00272748" w:rsidP="00272748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 w:rsidRPr="00272748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Z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21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(</w:t>
                                </w:r>
                                <w:proofErr w:type="gramEnd"/>
                                <w:r w:rsidRPr="00EB5A1B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n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18620" name="Text Box 182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17337" y="121606"/>
                              <a:ext cx="602615" cy="3308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2748" w:rsidRPr="00272748" w:rsidRDefault="00272748" w:rsidP="00272748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 w:rsidRPr="00272748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Z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31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(</w:t>
                                </w:r>
                                <w:proofErr w:type="gramEnd"/>
                                <w:r w:rsidRPr="00EB5A1B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n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18621" name="Text Box 182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01207" y="121606"/>
                              <a:ext cx="461645" cy="3308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2748" w:rsidRPr="00272748" w:rsidRDefault="00272748" w:rsidP="00272748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272748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Z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41</w:t>
                                </w:r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18622" name="Text Box 182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0467" y="121606"/>
                              <a:ext cx="461645" cy="3308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2748" w:rsidRPr="00272748" w:rsidRDefault="00272748" w:rsidP="00272748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272748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Z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51</w:t>
                                </w:r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18623" name="Text Box 182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8137" y="765496"/>
                              <a:ext cx="795020" cy="312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2748" w:rsidRPr="00272748" w:rsidRDefault="00272748" w:rsidP="00272748">
                                <w:pPr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272748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U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  <w:vertAlign w:val="subscript"/>
                                  </w:rPr>
                                  <w:t xml:space="preserve">, 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U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  <w:vertAlign w:val="subscript"/>
                                  </w:rPr>
                                  <w:t xml:space="preserve">, 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U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  <w:p w:rsidR="00272748" w:rsidRPr="00272748" w:rsidRDefault="00272748" w:rsidP="00272748">
                                <w:pPr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</w:p>
                              <w:p w:rsidR="00272748" w:rsidRPr="00272748" w:rsidRDefault="00272748" w:rsidP="00272748">
                                <w:pPr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76" name="Text Box 182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5782" y="414341"/>
                              <a:ext cx="461645" cy="3308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2748" w:rsidRPr="00272748" w:rsidRDefault="00272748" w:rsidP="00272748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272748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Z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77" name="Text Box 182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5177" y="424501"/>
                              <a:ext cx="461645" cy="3308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2748" w:rsidRPr="00272748" w:rsidRDefault="00272748" w:rsidP="00272748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272748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Z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42</w:t>
                                </w:r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78" name="Text Box 182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2847" y="401006"/>
                              <a:ext cx="461645" cy="3308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2748" w:rsidRPr="00272748" w:rsidRDefault="00272748" w:rsidP="00272748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272748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Z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52</w:t>
                                </w:r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79" name="Text Box 182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7087" y="427041"/>
                              <a:ext cx="593090" cy="3308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2748" w:rsidRPr="00272748" w:rsidRDefault="00272748" w:rsidP="00272748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 w:rsidRPr="00272748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Z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22</w:t>
                                </w:r>
                                <w:r w:rsidRPr="00EB5A1B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(</w:t>
                                </w:r>
                                <w:proofErr w:type="gramEnd"/>
                                <w:r w:rsidRPr="00EB5A1B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n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80" name="Text Box 182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17972" y="423866"/>
                              <a:ext cx="602615" cy="3308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2748" w:rsidRPr="00272748" w:rsidRDefault="00272748" w:rsidP="00272748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 w:rsidRPr="00272748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Z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32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(</w:t>
                                </w:r>
                                <w:proofErr w:type="gramEnd"/>
                                <w:r w:rsidRPr="00EB5A1B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n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)</w:t>
                                </w:r>
                              </w:p>
                              <w:p w:rsidR="00272748" w:rsidRPr="00272748" w:rsidRDefault="00272748" w:rsidP="00272748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 w:rsidRPr="00272748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Z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32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(</w:t>
                                </w:r>
                                <w:proofErr w:type="gramEnd"/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n)</w:t>
                                </w:r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81" name="AutoShape 182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84747" y="291151"/>
                              <a:ext cx="635" cy="22352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82" name="Group 18248"/>
                          <wpg:cNvGrpSpPr>
                            <a:grpSpLocks/>
                          </wpg:cNvGrpSpPr>
                          <wpg:grpSpPr bwMode="auto">
                            <a:xfrm rot="16200000">
                              <a:off x="247337" y="293691"/>
                              <a:ext cx="193040" cy="213360"/>
                              <a:chOff x="5441" y="3934"/>
                              <a:chExt cx="459" cy="457"/>
                            </a:xfrm>
                          </wpg:grpSpPr>
                          <wps:wsp>
                            <wps:cNvPr id="83" name="Oval 182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41" y="3934"/>
                                <a:ext cx="459" cy="4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4" name="AutoShape 182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71" y="3934"/>
                                <a:ext cx="1" cy="45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5" name="AutoShape 18251"/>
                          <wps:cNvCnPr>
                            <a:cxnSpLocks noChangeShapeType="1"/>
                          </wps:cNvCnPr>
                          <wps:spPr bwMode="auto">
                            <a:xfrm rot="18300000" flipH="1">
                              <a:off x="1221427" y="340046"/>
                              <a:ext cx="266065" cy="86360"/>
                            </a:xfrm>
                            <a:prstGeom prst="bentConnector3">
                              <a:avLst>
                                <a:gd name="adj1" fmla="val 49880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86" name="Group 18252"/>
                          <wpg:cNvGrpSpPr>
                            <a:grpSpLocks/>
                          </wpg:cNvGrpSpPr>
                          <wpg:grpSpPr bwMode="auto">
                            <a:xfrm>
                              <a:off x="385767" y="362906"/>
                              <a:ext cx="535305" cy="74930"/>
                              <a:chOff x="3144" y="5350"/>
                              <a:chExt cx="1146" cy="178"/>
                            </a:xfrm>
                          </wpg:grpSpPr>
                          <wps:wsp>
                            <wps:cNvPr id="87" name="AutoShape 182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92" y="5439"/>
                                <a:ext cx="298" cy="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" name="Rectangle 18254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3654" y="5190"/>
                                <a:ext cx="178" cy="49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9" name="AutoShape 1825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144" y="5439"/>
                                <a:ext cx="350" cy="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90" name="Group 18256"/>
                          <wpg:cNvGrpSpPr>
                            <a:grpSpLocks/>
                          </wpg:cNvGrpSpPr>
                          <wpg:grpSpPr bwMode="auto">
                            <a:xfrm>
                              <a:off x="791532" y="362906"/>
                              <a:ext cx="534670" cy="74930"/>
                              <a:chOff x="3144" y="5350"/>
                              <a:chExt cx="1146" cy="178"/>
                            </a:xfrm>
                          </wpg:grpSpPr>
                          <wps:wsp>
                            <wps:cNvPr id="91" name="AutoShape 182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92" y="5439"/>
                                <a:ext cx="298" cy="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" name="Rectangle 18258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3654" y="5190"/>
                                <a:ext cx="178" cy="49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3" name="AutoShape 1825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144" y="5439"/>
                                <a:ext cx="350" cy="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94" name="Group 18260"/>
                          <wpg:cNvGrpSpPr>
                            <a:grpSpLocks/>
                          </wpg:cNvGrpSpPr>
                          <wpg:grpSpPr bwMode="auto">
                            <a:xfrm>
                              <a:off x="1463362" y="362906"/>
                              <a:ext cx="535305" cy="74930"/>
                              <a:chOff x="3144" y="5350"/>
                              <a:chExt cx="1146" cy="178"/>
                            </a:xfrm>
                          </wpg:grpSpPr>
                          <wps:wsp>
                            <wps:cNvPr id="95" name="AutoShape 182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92" y="5439"/>
                                <a:ext cx="298" cy="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624" name="Rectangle 18262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3654" y="5190"/>
                                <a:ext cx="178" cy="49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625" name="AutoShape 1826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144" y="5439"/>
                                <a:ext cx="350" cy="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8626" name="Group 18264"/>
                          <wpg:cNvGrpSpPr>
                            <a:grpSpLocks/>
                          </wpg:cNvGrpSpPr>
                          <wpg:grpSpPr bwMode="auto">
                            <a:xfrm>
                              <a:off x="1899607" y="362906"/>
                              <a:ext cx="535305" cy="74930"/>
                              <a:chOff x="3144" y="5350"/>
                              <a:chExt cx="1146" cy="178"/>
                            </a:xfrm>
                          </wpg:grpSpPr>
                          <wps:wsp>
                            <wps:cNvPr id="18627" name="AutoShape 182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92" y="5439"/>
                                <a:ext cx="298" cy="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628" name="Rectangle 18266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3654" y="5190"/>
                                <a:ext cx="178" cy="49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629" name="AutoShape 1826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144" y="5439"/>
                                <a:ext cx="350" cy="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8630" name="Group 18268"/>
                          <wpg:cNvGrpSpPr>
                            <a:grpSpLocks/>
                          </wpg:cNvGrpSpPr>
                          <wpg:grpSpPr bwMode="auto">
                            <a:xfrm>
                              <a:off x="2319342" y="362906"/>
                              <a:ext cx="534670" cy="74930"/>
                              <a:chOff x="3144" y="5350"/>
                              <a:chExt cx="1146" cy="178"/>
                            </a:xfrm>
                          </wpg:grpSpPr>
                          <wps:wsp>
                            <wps:cNvPr id="18631" name="AutoShape 1826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92" y="5439"/>
                                <a:ext cx="298" cy="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632" name="Rectangle 18270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3654" y="5190"/>
                                <a:ext cx="178" cy="49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633" name="AutoShape 1827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144" y="5439"/>
                                <a:ext cx="350" cy="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8634" name="Group 18272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2807022" y="293691"/>
                              <a:ext cx="193040" cy="213360"/>
                              <a:chOff x="5441" y="3934"/>
                              <a:chExt cx="459" cy="457"/>
                            </a:xfrm>
                          </wpg:grpSpPr>
                          <wps:wsp>
                            <wps:cNvPr id="18635" name="Oval 182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41" y="3934"/>
                                <a:ext cx="459" cy="4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636" name="AutoShape 1827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71" y="3934"/>
                                <a:ext cx="1" cy="45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8637" name="Group 18275"/>
                          <wpg:cNvGrpSpPr>
                            <a:grpSpLocks/>
                          </wpg:cNvGrpSpPr>
                          <wpg:grpSpPr bwMode="auto">
                            <a:xfrm rot="10800000">
                              <a:off x="1276672" y="527371"/>
                              <a:ext cx="213995" cy="191770"/>
                              <a:chOff x="5441" y="3934"/>
                              <a:chExt cx="459" cy="457"/>
                            </a:xfrm>
                          </wpg:grpSpPr>
                          <wps:wsp>
                            <wps:cNvPr id="18638" name="Oval 182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41" y="3934"/>
                                <a:ext cx="459" cy="4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639" name="AutoShape 1827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71" y="3934"/>
                                <a:ext cx="1" cy="45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8640" name="Group 18278"/>
                          <wpg:cNvGrpSpPr>
                            <a:grpSpLocks/>
                          </wpg:cNvGrpSpPr>
                          <wpg:grpSpPr bwMode="auto">
                            <a:xfrm>
                              <a:off x="1260162" y="623256"/>
                              <a:ext cx="244475" cy="314325"/>
                              <a:chOff x="4854" y="5491"/>
                              <a:chExt cx="524" cy="747"/>
                            </a:xfrm>
                          </wpg:grpSpPr>
                          <wps:wsp>
                            <wps:cNvPr id="18641" name="AutoShape 1827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854" y="6020"/>
                                <a:ext cx="524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642" name="AutoShape 182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18" y="5491"/>
                                <a:ext cx="1" cy="52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643" name="AutoShape 1828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64" y="6125"/>
                                <a:ext cx="321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644" name="AutoShape 1828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29" y="6237"/>
                                <a:ext cx="197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8645" name="AutoShape 1828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65422" y="396561"/>
                              <a:ext cx="125095" cy="63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8646" name="Group 18284"/>
                          <wpg:cNvGrpSpPr>
                            <a:grpSpLocks/>
                          </wpg:cNvGrpSpPr>
                          <wpg:grpSpPr bwMode="auto">
                            <a:xfrm>
                              <a:off x="2977202" y="399101"/>
                              <a:ext cx="244475" cy="541020"/>
                              <a:chOff x="1846" y="4726"/>
                              <a:chExt cx="524" cy="1286"/>
                            </a:xfrm>
                          </wpg:grpSpPr>
                          <wps:wsp>
                            <wps:cNvPr id="18647" name="AutoShape 182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07" y="4726"/>
                                <a:ext cx="4" cy="54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8648" name="Group 1828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46" y="5265"/>
                                <a:ext cx="524" cy="747"/>
                                <a:chOff x="4854" y="5491"/>
                                <a:chExt cx="524" cy="747"/>
                              </a:xfrm>
                            </wpg:grpSpPr>
                            <wps:wsp>
                              <wps:cNvPr id="18649" name="AutoShape 1828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854" y="6020"/>
                                  <a:ext cx="524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650" name="AutoShape 1828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18" y="5491"/>
                                  <a:ext cx="1" cy="52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651" name="AutoShape 1828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964" y="6125"/>
                                  <a:ext cx="321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652" name="AutoShape 1829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029" y="6237"/>
                                  <a:ext cx="19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8653" name="AutoShape 1829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77202" y="401006"/>
                              <a:ext cx="125095" cy="63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54" name="AutoShape 182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03647" y="396561"/>
                              <a:ext cx="431165" cy="444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55" name="AutoShape 1829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458282" y="706441"/>
                              <a:ext cx="183515" cy="17272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56" name="Text Box 182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15712" y="81041"/>
                              <a:ext cx="471805" cy="2768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2748" w:rsidRPr="00272748" w:rsidRDefault="00272748" w:rsidP="00272748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lang w:val="ru-RU"/>
                                  </w:rPr>
                                </w:pP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К</w:t>
                                </w:r>
                                <w:r w:rsidRPr="0027274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  <w:lang w:val="ru-RU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8657" o:spid="_x0000_s1026" editas="canvas" style="width:257.25pt;height:93.05pt;mso-position-horizontal-relative:char;mso-position-vertical-relative:line" coordsize="32664,118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32664;height:11817;visibility:visible;mso-wrap-style:square">
                  <v:fill o:detectmouseclick="t"/>
                  <v:path o:connecttype="none"/>
                </v:shape>
                <v:group id="Группа 18659" o:spid="_x0000_s1028" style="position:absolute;left:360;top:798;width:32308;height:11023" coordorigin="428,810" coordsize="32308,110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4OY6MQAAADeAAAA&#10;DwAAAAAAAAAAAAAAAACqAgAAZHJzL2Rvd25yZXYueG1sUEsFBgAAAAAEAAQA+gAAAJsD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8219" o:spid="_x0000_s1029" type="#_x0000_t202" style="position:absolute;left:2327;top:9617;width:28638;height:2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P2dcQA&#10;AADeAAAADwAAAGRycy9kb3ducmV2LnhtbERPS4vCMBC+L/gfwgheFk3XhSLVKD5W8OAefOB5aMa2&#10;2ExKEm3992ZB2Nt8fM+ZLTpTiwc5X1lW8DVKQBDnVldcKDiftsMJCB+QNdaWScGTPCzmvY8ZZtq2&#10;fKDHMRQihrDPUEEZQpNJ6fOSDPqRbYgjd7XOYIjQFVI7bGO4qeU4SVJpsOLYUGJD65Ly2/FuFKQb&#10;d28PvP7cnH/2+NsU48vqeVFq0O+WUxCBuvAvfrt3Os6fpMk3/L0Tb5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j9nXEAAAA3gAAAA8AAAAAAAAAAAAAAAAAmAIAAGRycy9k&#10;b3ducmV2LnhtbFBLBQYAAAAABAAEAPUAAACJAwAAAAA=&#10;" stroked="f">
                    <v:textbox inset="0,0,0,0">
                      <w:txbxContent>
                        <w:p w:rsidR="00272748" w:rsidRPr="00272748" w:rsidRDefault="00272748" w:rsidP="00272748">
                          <w:pPr>
                            <w:pStyle w:val="a7"/>
                            <w:spacing w:after="0"/>
                            <w:jc w:val="center"/>
                            <w:rPr>
                              <w:rFonts w:ascii="Times New Roman" w:hAnsi="Times New Roman"/>
                              <w:noProof/>
                            </w:rPr>
                          </w:pPr>
                          <w:r w:rsidRPr="00272748">
                            <w:rPr>
                              <w:rFonts w:ascii="Times New Roman" w:hAnsi="Times New Roman"/>
                              <w:b w:val="0"/>
                              <w:color w:val="auto"/>
                            </w:rPr>
                            <w:t>Рис. 1. Схема замещения СВЭ</w:t>
                          </w:r>
                        </w:p>
                      </w:txbxContent>
                    </v:textbox>
                  </v:shape>
                  <v:group id="Group 18221" o:spid="_x0000_s1030" style="position:absolute;left:428;top:3959;width:2445;height:5410" coordorigin="1846,4726" coordsize="524,12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jEYa8QAAADeAAAA&#10;DwAAAAAAAAAAAAAAAACqAgAAZHJzL2Rvd25yZXYueG1sUEsFBgAAAAAEAAQA+gAAAJsDAAAAAA=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8222" o:spid="_x0000_s1031" type="#_x0000_t32" style="position:absolute;left:2107;top:4726;width:4;height:5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Qq7MMAAADeAAAADwAAAGRycy9kb3ducmV2LnhtbERPTYvCMBC9C/6HMAteRFOF1W7XKCoI&#10;sjeriMehGduyzaQ0aa3/3iwseJvH+5zVpjeV6KhxpWUFs2kEgjizuuRcweV8mMQgnEfWWFkmBU9y&#10;sFkPBytMtH3wibrU5yKEsEtQQeF9nUjpsoIMuqmtiQN3t41BH2CTS93gI4SbSs6jaCENlhwaCqxp&#10;X1D2m7ZGQVv9jM/t1c+6fNct7/FXfOtvTqnRR7/9BuGp92/xv/uow/x4EX3C3zvhBrl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2UKuzDAAAA3gAAAA8AAAAAAAAAAAAA&#10;AAAAoQIAAGRycy9kb3ducmV2LnhtbFBLBQYAAAAABAAEAPkAAACRAwAAAAA=&#10;" strokeweight="1pt"/>
                    <v:group id="Group 18223" o:spid="_x0000_s1032" style="position:absolute;left:1846;top:5265;width:524;height:747" coordorigin="4854,5491" coordsize="524,7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a8jh8QAAADeAAAA&#10;DwAAAAAAAAAAAAAAAACqAgAAZHJzL2Rvd25yZXYueG1sUEsFBgAAAAAEAAQA+gAAAJsDAAAAAA==&#10;">
                      <v:shape id="AutoShape 18224" o:spid="_x0000_s1033" type="#_x0000_t32" style="position:absolute;left:4854;top:6020;width:524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5XV8cQAAADeAAAADwAAAGRycy9kb3ducmV2LnhtbERPTWvCQBC9C/0PyxR6Ed20YirRNUih&#10;0FOgUbDHITsmwexs3N0m6b93C4Xe5vE+Z5dPphMDOd9aVvC8TEAQV1a3XCs4Hd8XGxA+IGvsLJOC&#10;H/KQ7x9mO8y0HfmThjLUIoawz1BBE0KfSemrhgz6pe2JI3exzmCI0NVSOxxjuOnkS5Kk0mDLsaHB&#10;nt4aqq7lt1FQrOfpMITb3GPxhWN5Zjl2K6WeHqfDFkSgKfyL/9wfOs7fpMkr/L4Tb5D7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ldXxxAAAAN4AAAAPAAAAAAAAAAAA&#10;AAAAAKECAABkcnMvZG93bnJldi54bWxQSwUGAAAAAAQABAD5AAAAkgMAAAAA&#10;" strokeweight="1pt"/>
                      <v:shape id="AutoShape 18225" o:spid="_x0000_s1034" type="#_x0000_t32" style="position:absolute;left:5118;top:5491;width:1;height:52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5WFcsYAAADeAAAADwAAAGRycy9kb3ducmV2LnhtbESPQWvCQBCF7wX/wzKCl6IbPWiMrqKF&#10;QulNLcXjkB2TYHY2ZDcx/fedg+BthvfmvW+2+8HVqqc2VJ4NzGcJKOLc24oLAz+Xz2kKKkRki7Vn&#10;MvBHAfa70dsWM+sffKL+HAslIRwyNFDG2GRah7wkh2HmG2LRbr51GGVtC21bfEi4q/UiSZbaYcXS&#10;UGJDHyXl93PnDHT19/ul+43zvjj2q1u6Tq/DNRgzGQ+HDahIQ3yZn9dfVvDTZSK88o7MoH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OVhXLGAAAA3gAAAA8AAAAAAAAA&#10;AAAAAAAAoQIAAGRycy9kb3ducmV2LnhtbFBLBQYAAAAABAAEAPkAAACUAwAAAAA=&#10;" strokeweight="1pt"/>
                      <v:shape id="AutoShape 18226" o:spid="_x0000_s1035" type="#_x0000_t32" style="position:absolute;left:4964;top:6125;width:321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bkGMQAAADeAAAADwAAAGRycy9kb3ducmV2LnhtbERPTWvCQBC9C/0PyxR6kbppxaDRNUih&#10;0FOgUbDHITsmwexs3N0m6b93C4Xe5vE+Z5dPphMDOd9aVvCySEAQV1a3XCs4Hd+f1yB8QNbYWSYF&#10;P+Qh3z/MdphpO/InDWWoRQxhn6GCJoQ+k9JXDRn0C9sTR+5incEQoauldjjGcNPJ1yRJpcGWY0OD&#10;Pb01VF3Lb6OgWM3TYQi3ucfiC8fyzHLslko9PU6HLYhAU/gX/7k/dJy/TpMN/L4Tb5D7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RuQYxAAAAN4AAAAPAAAAAAAAAAAA&#10;AAAAAKECAABkcnMvZG93bnJldi54bWxQSwUGAAAAAAQABAD5AAAAkgMAAAAA&#10;" strokeweight="1pt"/>
                      <v:shape id="AutoShape 18227" o:spid="_x0000_s1036" type="#_x0000_t32" style="position:absolute;left:5029;top:6237;width:197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XbWMUAAADeAAAADwAAAGRycy9kb3ducmV2LnhtbESPQWvCQBCF7wX/wzJCL6IblQaJrlIK&#10;BU+CaaEeh+yYBLOzMbtN0n/vHITeZpg3771vdxhdo3rqQu3ZwHKRgCIuvK25NPD99TnfgAoR2WLj&#10;mQz8UYDDfvKyw8z6gc/U57FUYsIhQwNVjG2mdSgqchgWviWW29V3DqOsXalth4OYu0avkiTVDmuW&#10;hApb+qiouOW/zsDpbZb2fbzPAp4uOOQ/rIdmbczrdHzfgoo0xn/x8/topf4mXQqA4MgMe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aXbWMUAAADeAAAADwAAAAAAAAAA&#10;AAAAAAChAgAAZHJzL2Rvd25yZXYueG1sUEsFBgAAAAAEAAQA+QAAAJMDAAAAAA==&#10;" strokeweight="1pt"/>
                    </v:group>
                  </v:group>
                  <v:shape id="Text Box 18228" o:spid="_x0000_s1037" type="#_x0000_t202" style="position:absolute;left:1882;top:866;width:5239;height:3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nEu78MA&#10;AADeAAAADwAAAGRycy9kb3ducmV2LnhtbERPTWvCQBC9C/6HZYTedBMLQVJXUUEUqodE8TzNjkna&#10;7GzIrpr+e7dQ8DaP9znzZW8acafO1ZYVxJMIBHFhdc2lgvNpO56BcB5ZY2OZFPySg+ViOJhjqu2D&#10;M7rnvhQhhF2KCirv21RKV1Rk0E1sSxy4q+0M+gC7UuoOHyHcNHIaRYk0WHNoqLClTUXFT34zCj6P&#10;Jvs6XJL34/fORav8upaZWyv1NupXHyA89f4l/nfvdZg/S+IY/t4JN8jF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nEu78MAAADeAAAADwAAAAAAAAAAAAAAAACYAgAAZHJzL2Rv&#10;d25yZXYueG1sUEsFBgAAAAAEAAQA9QAAAIgDAAAAAA==&#10;" filled="f" stroked="f">
                    <v:textbox inset="2.59081mm,1.2954mm,2.59081mm,1.2954mm">
                      <w:txbxContent>
                        <w:p w:rsidR="00272748" w:rsidRPr="00272748" w:rsidRDefault="00272748" w:rsidP="00272748">
                          <w:pPr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272748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E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8230" o:spid="_x0000_s1038" type="#_x0000_t202" style="position:absolute;left:27498;top:866;width:5239;height:3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OwmMMA&#10;AADeAAAADwAAAGRycy9kb3ducmV2LnhtbERPTYvCMBC9C/6HMAt701QXilSjqCAKrodW8TzbjG13&#10;m0lpotZ/vxEEb/N4nzNbdKYWN2pdZVnBaBiBIM6trrhQcDpuBhMQziNrrC2Tggc5WMz7vRkm2t45&#10;pVvmCxFC2CWooPS+SaR0eUkG3dA2xIG72NagD7AtpG7xHsJNLcdRFEuDFYeGEhtal5T/ZVejYH8w&#10;6c/3Of46/G5dtMwuK5m6lVKfH91yCsJT59/il3unw/xJPBrD851wg5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qOwmMMAAADeAAAADwAAAAAAAAAAAAAAAACYAgAAZHJzL2Rv&#10;d25yZXYueG1sUEsFBgAAAAAEAAQA9QAAAIgDAAAAAA==&#10;" filled="f" stroked="f">
                    <v:textbox inset="2.59081mm,1.2954mm,2.59081mm,1.2954mm">
                      <w:txbxContent>
                        <w:p w:rsidR="00272748" w:rsidRPr="00272748" w:rsidRDefault="00272748" w:rsidP="00272748">
                          <w:pPr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</w:pPr>
                          <w:r w:rsidRPr="00272748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E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  <w:t>5</w:t>
                          </w:r>
                        </w:p>
                      </w:txbxContent>
                    </v:textbox>
                  </v:shape>
                  <v:shape id="AutoShape 18231" o:spid="_x0000_s1039" type="#_x0000_t32" style="position:absolute;left:13757;top:4016;width:6;height:125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iB3sMAAADeAAAADwAAAGRycy9kb3ducmV2LnhtbERPTYvCMBC9L/gfwgheFk2r4NZqFBWE&#10;xdvqIh6HZmyLzaQ0aa3/fiMIe5vH+5zVpjeV6KhxpWUF8SQCQZxZXXKu4Pd8GCcgnEfWWFkmBU9y&#10;sFkPPlaYavvgH+pOPhchhF2KCgrv61RKlxVk0E1sTRy4m20M+gCbXOoGHyHcVHIaRXNpsOTQUGBN&#10;+4Ky+6k1Ctrq+HluLz7u8l33dUsWybW/OqVGw367BOGp9//it/tbh/nJPJ7B651wg1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jogd7DAAAA3gAAAA8AAAAAAAAAAAAA&#10;AAAAoQIAAGRycy9kb3ducmV2LnhtbFBLBQYAAAAABAAEAPkAAACRAwAAAAA=&#10;" strokeweight="1pt"/>
                  <v:shape id="Text Box 18232" o:spid="_x0000_s1040" type="#_x0000_t202" style="position:absolute;left:5032;top:5807;width:4616;height:3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aNd8QA&#10;AADeAAAADwAAAGRycy9kb3ducmV2LnhtbERPTWvCQBC9C/0PyxR60422BEldRQVRqB4SS8/T7JhE&#10;s7Mhu2r8964geJvH+5zJrDO1uFDrKssKhoMIBHFudcWFgt/9qj8G4TyyxtoyKbiRg9n0rTfBRNsr&#10;p3TJfCFCCLsEFZTeN4mULi/JoBvYhjhwB9sa9AG2hdQtXkO4qeUoimJpsOLQUGJDy5LyU3Y2Cn52&#10;Jv3f/sWfu+PaRfPssJCpWyj18d7Nv0F46vxL/HRvdJg/jodf8Hgn3CC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GjXfEAAAA3gAAAA8AAAAAAAAAAAAAAAAAmAIAAGRycy9k&#10;b3ducmV2LnhtbFBLBQYAAAAABAAEAPUAAACJAwAAAAA=&#10;" filled="f" stroked="f">
                    <v:textbox inset="2.59081mm,1.2954mm,2.59081mm,1.2954mm">
                      <w:txbxContent>
                        <w:p w:rsidR="00272748" w:rsidRPr="00272748" w:rsidRDefault="00272748" w:rsidP="00272748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272748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Z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  <w:t>10</w:t>
                          </w:r>
                        </w:p>
                      </w:txbxContent>
                    </v:textbox>
                  </v:shape>
                  <v:shape id="Text Box 18233" o:spid="_x0000_s1041" type="#_x0000_t202" style="position:absolute;left:20158;top:5775;width:4616;height:3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oo7MQA&#10;AADeAAAADwAAAGRycy9kb3ducmV2LnhtbERPTWvCQBC9C/0PyxR6042WBkldRQVRqB4SS8/T7JhE&#10;s7Mhu2r8964geJvH+5zJrDO1uFDrKssKhoMIBHFudcWFgt/9qj8G4TyyxtoyKbiRg9n0rTfBRNsr&#10;p3TJfCFCCLsEFZTeN4mULi/JoBvYhjhwB9sa9AG2hdQtXkO4qeUoimJpsOLQUGJDy5LyU3Y2Cn52&#10;Jv3f/sWfu+PaRfPssJCpWyj18d7Nv0F46vxL/HRvdJg/jodf8Hgn3CC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VKKOzEAAAA3gAAAA8AAAAAAAAAAAAAAAAAmAIAAGRycy9k&#10;b3ducmV2LnhtbFBLBQYAAAAABAAEAPUAAACJAwAAAAA=&#10;" filled="f" stroked="f">
                    <v:textbox inset="2.59081mm,1.2954mm,2.59081mm,1.2954mm">
                      <w:txbxContent>
                        <w:p w:rsidR="00272748" w:rsidRPr="00272748" w:rsidRDefault="00272748" w:rsidP="00272748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272748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Z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  <w:t>40</w:t>
                          </w:r>
                        </w:p>
                      </w:txbxContent>
                    </v:textbox>
                  </v:shape>
                  <v:shape id="Text Box 18234" o:spid="_x0000_s1042" type="#_x0000_t202" style="position:absolute;left:7826;top:5896;width:5931;height:3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i2m8UA&#10;AADeAAAADwAAAGRycy9kb3ducmV2LnhtbERPTWvCQBC9C/0PyxS86SYKQaJrSArFQushael5zI5J&#10;2uxsyG41/fddQehtHu9zdtlkenGh0XWWFcTLCARxbXXHjYKP9+fFBoTzyBp7y6Tglxxk+4fZDlNt&#10;r1zSpfKNCCHsUlTQej+kUrq6JYNuaQfiwJ3taNAHODZSj3gN4aaXqyhKpMGOQ0OLAz21VH9XP0bB&#10;69GUp7fPZH38Orgor86FLF2h1PxxyrcgPE3+X3x3v+gwf5PECdzeCTfI/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mLabxQAAAN4AAAAPAAAAAAAAAAAAAAAAAJgCAABkcnMv&#10;ZG93bnJldi54bWxQSwUGAAAAAAQABAD1AAAAigMAAAAA&#10;" filled="f" stroked="f">
                    <v:textbox inset="2.59081mm,1.2954mm,2.59081mm,1.2954mm">
                      <w:txbxContent>
                        <w:p w:rsidR="00272748" w:rsidRPr="00272748" w:rsidRDefault="00272748" w:rsidP="00272748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proofErr w:type="gramStart"/>
                          <w:r w:rsidRPr="00272748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Z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  <w:t>20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(</w:t>
                          </w:r>
                          <w:proofErr w:type="gramEnd"/>
                          <w:r w:rsidRPr="00EB5A1B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n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18235" o:spid="_x0000_s1043" type="#_x0000_t202" style="position:absolute;left:15116;top:5769;width:6026;height:3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QTAMQA&#10;AADeAAAADwAAAGRycy9kb3ducmV2LnhtbERPTWvCQBC9F/oflin0Vje2kEp0E7QgCq2HRPE8Zsck&#10;mp0N2VXTf98tCN7m8T5nlg2mFVfqXWNZwXgUgSAurW64UrDbLt8mIJxH1thaJgW/5CBLn59mmGh7&#10;45yuha9ECGGXoILa+y6R0pU1GXQj2xEH7mh7gz7AvpK6x1sIN618j6JYGmw4NNTY0VdN5bm4GAXf&#10;G5Mffvbxx+a0ctG8OC5k7hZKvb4M8ykIT4N/iO/utQ7zJ/H4E/7fCTfI9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UEwDEAAAA3gAAAA8AAAAAAAAAAAAAAAAAmAIAAGRycy9k&#10;b3ducmV2LnhtbFBLBQYAAAAABAAEAPUAAACJAwAAAAA=&#10;" filled="f" stroked="f">
                    <v:textbox inset="2.59081mm,1.2954mm,2.59081mm,1.2954mm">
                      <w:txbxContent>
                        <w:p w:rsidR="00272748" w:rsidRPr="00272748" w:rsidRDefault="00272748" w:rsidP="00272748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proofErr w:type="gramStart"/>
                          <w:r w:rsidRPr="00272748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Z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  <w:t>30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(</w:t>
                          </w:r>
                          <w:proofErr w:type="gramEnd"/>
                          <w:r w:rsidRPr="00EB5A1B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n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18236" o:spid="_x0000_s1044" type="#_x0000_t202" style="position:absolute;left:5000;top:1190;width:4617;height:3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0uHcscA&#10;AADeAAAADwAAAGRycy9kb3ducmV2LnhtbESPQWvCQBCF7wX/wzJCb3VjC0FSV9FCqdB6SBTP0+yY&#10;RLOzIbtq+u87B8HbDO/Ne9/Ml4Nr1ZX60Hg2MJ0koIhLbxuuDOx3ny8zUCEiW2w9k4E/CrBcjJ7m&#10;mFl/45yuRayUhHDI0EAdY5dpHcqaHIaJ74hFO/reYZS1r7Tt8SbhrtWvSZJqhw1LQ40dfdRUnouL&#10;M/C9dfnvzyF9256+QrIqjmudh7Uxz+Nh9Q4q0hAf5vv1xgr+LJ0Kr7wjM+jF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tLh3LHAAAA3gAAAA8AAAAAAAAAAAAAAAAAmAIAAGRy&#10;cy9kb3ducmV2LnhtbFBLBQYAAAAABAAEAPUAAACMAwAAAAA=&#10;" filled="f" stroked="f">
                    <v:textbox inset="2.59081mm,1.2954mm,2.59081mm,1.2954mm">
                      <w:txbxContent>
                        <w:p w:rsidR="00272748" w:rsidRPr="00272748" w:rsidRDefault="00272748" w:rsidP="00272748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272748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Z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  <w:t>11</w:t>
                          </w:r>
                        </w:p>
                      </w:txbxContent>
                    </v:textbox>
                  </v:shape>
                  <v:shape id="Text Box 18237" o:spid="_x0000_s1045" type="#_x0000_t202" style="position:absolute;left:7940;top:1165;width:5931;height:3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ci6cUA&#10;AADeAAAADwAAAGRycy9kb3ducmV2LnhtbERPTWvCQBC9F/oflil4azZWCDa6CVoQC9ZDUvE8Zsck&#10;bXY2ZLca/323UPA2j/c5y3w0nbjQ4FrLCqZRDIK4srrlWsHhc/M8B+E8ssbOMim4kYM8e3xYYqrt&#10;lQu6lL4WIYRdigoa7/tUSlc1ZNBFticO3NkOBn2AQy31gNcQbjr5EseJNNhyaGiwp7eGqu/yxyjY&#10;7U1x+jgms/3X1sWr8ryWhVsrNXkaVwsQnkZ/F/+733WYP0+mr/D3TrhB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ByLpxQAAAN4AAAAPAAAAAAAAAAAAAAAAAJgCAABkcnMv&#10;ZG93bnJldi54bWxQSwUGAAAAAAQABAD1AAAAigMAAAAA&#10;" filled="f" stroked="f">
                    <v:textbox inset="2.59081mm,1.2954mm,2.59081mm,1.2954mm">
                      <w:txbxContent>
                        <w:p w:rsidR="00272748" w:rsidRPr="00272748" w:rsidRDefault="00272748" w:rsidP="00272748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proofErr w:type="gramStart"/>
                          <w:r w:rsidRPr="00272748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Z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  <w:t>21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(</w:t>
                          </w:r>
                          <w:proofErr w:type="gramEnd"/>
                          <w:r w:rsidRPr="00EB5A1B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n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18238" o:spid="_x0000_s1046" type="#_x0000_t202" style="position:absolute;left:15173;top:1216;width:6026;height:3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FByccA&#10;AADeAAAADwAAAGRycy9kb3ducmV2LnhtbESPQWvCQBCF74X+h2WE3upGC0FSV9FCqdB6SBTP0+yY&#10;RLOzIbtq+u87B8HbDPPmvffNl4Nr1ZX60Hg2MBknoIhLbxuuDOx3n68zUCEiW2w9k4E/CrBcPD/N&#10;MbP+xjldi1gpMeGQoYE6xi7TOpQ1OQxj3xHL7eh7h1HWvtK2x5uYu1ZPkyTVDhuWhBo7+qipPBcX&#10;Z+B76/Lfn0P6tj19hWRVHNc6D2tjXkbD6h1UpCE+xPfvjZX6s3QqAIIjM+jF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tRQcnHAAAA3gAAAA8AAAAAAAAAAAAAAAAAmAIAAGRy&#10;cy9kb3ducmV2LnhtbFBLBQYAAAAABAAEAPUAAACMAwAAAAA=&#10;" filled="f" stroked="f">
                    <v:textbox inset="2.59081mm,1.2954mm,2.59081mm,1.2954mm">
                      <w:txbxContent>
                        <w:p w:rsidR="00272748" w:rsidRPr="00272748" w:rsidRDefault="00272748" w:rsidP="00272748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proofErr w:type="gramStart"/>
                          <w:r w:rsidRPr="00272748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Z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  <w:t>31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(</w:t>
                          </w:r>
                          <w:proofErr w:type="gramEnd"/>
                          <w:r w:rsidRPr="00EB5A1B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n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18239" o:spid="_x0000_s1047" type="#_x0000_t202" style="position:absolute;left:20012;top:1216;width:4616;height:3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3kUsMA&#10;AADeAAAADwAAAGRycy9kb3ducmV2LnhtbERPTYvCMBC9C/6HMAt701QXilSjqCAKrodW8TzbjG13&#10;m0lpotZ/vxEEb/N4nzNbdKYWN2pdZVnBaBiBIM6trrhQcDpuBhMQziNrrC2Tggc5WMz7vRkm2t45&#10;pVvmCxFC2CWooPS+SaR0eUkG3dA2xIG72NagD7AtpG7xHsJNLcdRFEuDFYeGEhtal5T/ZVejYH8w&#10;6c/3Of46/G5dtMwuK5m6lVKfH91yCsJT59/il3unw/xJPB7B851wg5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B3kUsMAAADeAAAADwAAAAAAAAAAAAAAAACYAgAAZHJzL2Rv&#10;d25yZXYueG1sUEsFBgAAAAAEAAQA9QAAAIgDAAAAAA==&#10;" filled="f" stroked="f">
                    <v:textbox inset="2.59081mm,1.2954mm,2.59081mm,1.2954mm">
                      <w:txbxContent>
                        <w:p w:rsidR="00272748" w:rsidRPr="00272748" w:rsidRDefault="00272748" w:rsidP="00272748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272748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Z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  <w:t>41</w:t>
                          </w:r>
                        </w:p>
                      </w:txbxContent>
                    </v:textbox>
                  </v:shape>
                  <v:shape id="Text Box 18240" o:spid="_x0000_s1048" type="#_x0000_t202" style="position:absolute;left:24304;top:1216;width:4617;height:3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96JcQA&#10;AADeAAAADwAAAGRycy9kb3ducmV2LnhtbERPTWvCQBC9F/oflil4q5tGCBLdBC2UCtZDYul5zI5J&#10;NDsbsqvGf98tFLzN433OMh9NJ640uNaygrdpBIK4srrlWsH3/uN1DsJ5ZI2dZVJwJwd59vy0xFTb&#10;Gxd0LX0tQgi7FBU03veplK5qyKCb2p44cEc7GPQBDrXUA95CuOlkHEWJNNhyaGiwp/eGqnN5MQq2&#10;O1Mcvn6S2e706aJVeVzLwq2VmryMqwUIT6N/iP/dGx3mz5M4hr93wg0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TPeiXEAAAA3gAAAA8AAAAAAAAAAAAAAAAAmAIAAGRycy9k&#10;b3ducmV2LnhtbFBLBQYAAAAABAAEAPUAAACJAwAAAAA=&#10;" filled="f" stroked="f">
                    <v:textbox inset="2.59081mm,1.2954mm,2.59081mm,1.2954mm">
                      <w:txbxContent>
                        <w:p w:rsidR="00272748" w:rsidRPr="00272748" w:rsidRDefault="00272748" w:rsidP="00272748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272748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Z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  <w:t>51</w:t>
                          </w:r>
                        </w:p>
                      </w:txbxContent>
                    </v:textbox>
                  </v:shape>
                  <v:shape id="Text Box 18241" o:spid="_x0000_s1049" type="#_x0000_t202" style="position:absolute;left:15681;top:7654;width:7950;height:3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PfvsUA&#10;AADeAAAADwAAAGRycy9kb3ducmV2LnhtbERPTWvCQBC9F/wPywi9NZsaCBKzigrSQushafE8zY5J&#10;2uxsyG5j+u+7guBtHu9z8s1kOjHS4FrLCp6jGARxZXXLtYLPj8PTEoTzyBo7y6Tgjxxs1rOHHDNt&#10;L1zQWPpahBB2GSpovO8zKV3VkEEX2Z44cGc7GPQBDrXUA15CuOnkIo5TabDl0NBgT/uGqp/y1yh4&#10;O5ri6/2UJsfvFxdvy/NOFm6n1ON82q5AeJr8XXxzv+owf5kuEri+E26Q6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g9++xQAAAN4AAAAPAAAAAAAAAAAAAAAAAJgCAABkcnMv&#10;ZG93bnJldi54bWxQSwUGAAAAAAQABAD1AAAAigMAAAAA&#10;" filled="f" stroked="f">
                    <v:textbox inset="2.59081mm,1.2954mm,2.59081mm,1.2954mm">
                      <w:txbxContent>
                        <w:p w:rsidR="00272748" w:rsidRPr="00272748" w:rsidRDefault="00272748" w:rsidP="00272748">
                          <w:pPr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272748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U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  <w:r w:rsidRPr="00272748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  <w:vertAlign w:val="subscript"/>
                            </w:rPr>
                            <w:t xml:space="preserve">, </w:t>
                          </w:r>
                          <w:r w:rsidRPr="00272748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U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  <w:r w:rsidRPr="00272748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  <w:vertAlign w:val="subscript"/>
                            </w:rPr>
                            <w:t xml:space="preserve">, </w:t>
                          </w:r>
                          <w:r w:rsidRPr="00272748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U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  <w:p w:rsidR="00272748" w:rsidRPr="00272748" w:rsidRDefault="00272748" w:rsidP="00272748">
                          <w:pPr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  <w:vertAlign w:val="subscript"/>
                            </w:rPr>
                          </w:pPr>
                        </w:p>
                        <w:p w:rsidR="00272748" w:rsidRPr="00272748" w:rsidRDefault="00272748" w:rsidP="00272748">
                          <w:pPr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  <v:shape id="Text Box 18242" o:spid="_x0000_s1050" type="#_x0000_t202" style="position:absolute;left:5057;top:4143;width:4617;height:3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r2hsQA&#10;AADbAAAADwAAAGRycy9kb3ducmV2LnhtbESPQWvCQBSE7wX/w/KE3pqNLUSJboIKpYXqIbH0/Mw+&#10;k7TZtyG71fTfdwXB4zAz3zCrfDSdONPgWssKZlEMgriyuuVawefh9WkBwnlkjZ1lUvBHDvJs8rDC&#10;VNsLF3QufS0ChF2KChrv+1RKVzVk0EW2Jw7eyQ4GfZBDLfWAlwA3nXyO40QabDksNNjTtqHqp/w1&#10;Cj72pjjuvpKX/febi9flaSMLt1HqcTqulyA8jf4evrXftYJ5Atcv4QfI7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2a9obEAAAA2wAAAA8AAAAAAAAAAAAAAAAAmAIAAGRycy9k&#10;b3ducmV2LnhtbFBLBQYAAAAABAAEAPUAAACJAwAAAAA=&#10;" filled="f" stroked="f">
                    <v:textbox inset="2.59081mm,1.2954mm,2.59081mm,1.2954mm">
                      <w:txbxContent>
                        <w:p w:rsidR="00272748" w:rsidRPr="00272748" w:rsidRDefault="00272748" w:rsidP="00272748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272748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Z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  <w:t>12</w:t>
                          </w:r>
                        </w:p>
                      </w:txbxContent>
                    </v:textbox>
                  </v:shape>
                  <v:shape id="Text Box 18243" o:spid="_x0000_s1051" type="#_x0000_t202" style="position:absolute;left:20151;top:4245;width:4617;height:3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ZTHcMA&#10;AADbAAAADwAAAGRycy9kb3ducmV2LnhtbESPQYvCMBSE7wv+h/AEb2uqgi7VKCqIC6uHVvH8bJ5t&#10;tXkpTVa7/94Iwh6HmfmGmS1aU4k7Na60rGDQj0AQZ1aXnCs4HjafXyCcR9ZYWSYFf+RgMe98zDDW&#10;9sEJ3VOfiwBhF6OCwvs6ltJlBRl0fVsTB+9iG4M+yCaXusFHgJtKDqNoLA2WHBYKrGldUHZLf42C&#10;n71JzrvTeLS/bl20TC8rmbiVUr1uu5yC8NT6//C7/a0VTCbw+hJ+gJw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tZTHcMAAADbAAAADwAAAAAAAAAAAAAAAACYAgAAZHJzL2Rv&#10;d25yZXYueG1sUEsFBgAAAAAEAAQA9QAAAIgDAAAAAA==&#10;" filled="f" stroked="f">
                    <v:textbox inset="2.59081mm,1.2954mm,2.59081mm,1.2954mm">
                      <w:txbxContent>
                        <w:p w:rsidR="00272748" w:rsidRPr="00272748" w:rsidRDefault="00272748" w:rsidP="00272748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272748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Z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  <w:t>42</w:t>
                          </w:r>
                        </w:p>
                      </w:txbxContent>
                    </v:textbox>
                  </v:shape>
                  <v:shape id="Text Box 18244" o:spid="_x0000_s1052" type="#_x0000_t202" style="position:absolute;left:24228;top:4010;width:4616;height:3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nHb8IA&#10;AADbAAAADwAAAGRycy9kb3ducmV2LnhtbERPz2vCMBS+C/sfwhvsZtM5qKMaRYWxgeuhVTy/Nc+2&#10;W/NSkkzrf78chB0/vt/L9Wh6cSHnO8sKnpMUBHFtdceNguPhbfoKwgdkjb1lUnAjD+vVw2SJubZX&#10;LulShUbEEPY5KmhDGHIpfd2SQZ/YgThyZ+sMhghdI7XDaww3vZylaSYNdhwbWhxo11L9U/0aBfvC&#10;lF+fp+yl+H736aY6b2Xpt0o9PY6bBYhAY/gX390fWsE8jo1f4g+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ScdvwgAAANsAAAAPAAAAAAAAAAAAAAAAAJgCAABkcnMvZG93&#10;bnJldi54bWxQSwUGAAAAAAQABAD1AAAAhwMAAAAA&#10;" filled="f" stroked="f">
                    <v:textbox inset="2.59081mm,1.2954mm,2.59081mm,1.2954mm">
                      <w:txbxContent>
                        <w:p w:rsidR="00272748" w:rsidRPr="00272748" w:rsidRDefault="00272748" w:rsidP="00272748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272748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Z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  <w:t>52</w:t>
                          </w:r>
                        </w:p>
                      </w:txbxContent>
                    </v:textbox>
                  </v:shape>
                  <v:shape id="Text Box 18245" o:spid="_x0000_s1053" type="#_x0000_t202" style="position:absolute;left:7870;top:4270;width:5931;height:3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Vi9MUA&#10;AADbAAAADwAAAGRycy9kb3ducmV2LnhtbESPQWvCQBSE74X+h+UVems2VdAaXSURRKF6SCqen9ln&#10;Ept9G7JbTf99t1DocZiZb5jFajCtuFHvGssKXqMYBHFpdcOVguPH5uUNhPPIGlvLpOCbHKyWjw8L&#10;TLS9c063wlciQNglqKD2vkukdGVNBl1kO+LgXWxv0AfZV1L3eA9w08pRHE+kwYbDQo0drWsqP4sv&#10;o+D9YPLz/jQZH65bF6fFJZO5y5R6fhrSOQhPg/8P/7V3WsF0Br9fwg+Qy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BWL0xQAAANsAAAAPAAAAAAAAAAAAAAAAAJgCAABkcnMv&#10;ZG93bnJldi54bWxQSwUGAAAAAAQABAD1AAAAigMAAAAA&#10;" filled="f" stroked="f">
                    <v:textbox inset="2.59081mm,1.2954mm,2.59081mm,1.2954mm">
                      <w:txbxContent>
                        <w:p w:rsidR="00272748" w:rsidRPr="00272748" w:rsidRDefault="00272748" w:rsidP="00272748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proofErr w:type="gramStart"/>
                          <w:r w:rsidRPr="00272748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Z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  <w:t>22</w:t>
                          </w:r>
                          <w:r w:rsidRPr="00EB5A1B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(</w:t>
                          </w:r>
                          <w:proofErr w:type="gramEnd"/>
                          <w:r w:rsidRPr="00EB5A1B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n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18246" o:spid="_x0000_s1054" type="#_x0000_t202" style="position:absolute;left:15179;top:4238;width:6026;height:3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q7TsEA&#10;AADbAAAADwAAAGRycy9kb3ducmV2LnhtbERPTWvCQBC9F/wPywje6qYKIqlrSASxoB6Slp7H7JjE&#10;ZmdDdmviv3cPhR4f73uTjKYVd+pdY1nB2zwCQVxa3XCl4Otz/7oG4TyyxtYyKXiQg2Q7edlgrO3A&#10;Od0LX4kQwi5GBbX3XSylK2sy6Oa2Iw7c1fYGfYB9JXWPQwg3rVxE0UoabDg01NjRrqbyp/g1Co5n&#10;k19O36vl+XZwUVpcM5m7TKnZdEzfQXga/b/4z/2hFazD+vAl/AC5f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jqu07BAAAA2wAAAA8AAAAAAAAAAAAAAAAAmAIAAGRycy9kb3du&#10;cmV2LnhtbFBLBQYAAAAABAAEAPUAAACGAwAAAAA=&#10;" filled="f" stroked="f">
                    <v:textbox inset="2.59081mm,1.2954mm,2.59081mm,1.2954mm">
                      <w:txbxContent>
                        <w:p w:rsidR="00272748" w:rsidRPr="00272748" w:rsidRDefault="00272748" w:rsidP="00272748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proofErr w:type="gramStart"/>
                          <w:r w:rsidRPr="00272748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Z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  <w:t>32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(</w:t>
                          </w:r>
                          <w:proofErr w:type="gramEnd"/>
                          <w:r w:rsidRPr="00EB5A1B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n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)</w:t>
                          </w:r>
                        </w:p>
                        <w:p w:rsidR="00272748" w:rsidRPr="00272748" w:rsidRDefault="00272748" w:rsidP="00272748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proofErr w:type="gramStart"/>
                          <w:r w:rsidRPr="00272748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Z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  <w:t>32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(</w:t>
                          </w:r>
                          <w:proofErr w:type="gramEnd"/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n)</w:t>
                          </w:r>
                        </w:p>
                      </w:txbxContent>
                    </v:textbox>
                  </v:shape>
                  <v:shape id="AutoShape 18247" o:spid="_x0000_s1055" type="#_x0000_t32" style="position:absolute;left:23847;top:2911;width:6;height:22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CsZ8MAAADbAAAADwAAAGRycy9kb3ducmV2LnhtbESPQYvCMBSE78L+h/AWvIim9bDWrlFU&#10;EMTbWhGPj+bZlm1eSpPW+u/NwoLHYWa+YVabwdSip9ZVlhXEswgEcW51xYWCS3aYJiCcR9ZYWyYF&#10;T3KwWX+MVphq++Af6s++EAHCLkUFpfdNKqXLSzLoZrYhDt7dtgZ9kG0hdYuPADe1nEfRlzRYcVgo&#10;saF9SfnvuTMKuvo0ybqrj/ti1y/uyTK5DTen1Phz2H6D8DT4d/i/fdQKkhj+voQfIN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EgrGfDAAAA2wAAAA8AAAAAAAAAAAAA&#10;AAAAoQIAAGRycy9kb3ducmV2LnhtbFBLBQYAAAAABAAEAPkAAACRAwAAAAA=&#10;" strokeweight="1pt"/>
                  <v:group id="Group 18248" o:spid="_x0000_s1056" style="position:absolute;left:2473;top:2936;width:1930;height:2134;rotation:-90" coordorigin="5441,3934" coordsize="459,4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6KeF3FAAAA2wAA&#10;AA8AAAAAAAAAAAAAAAAAqgIAAGRycy9kb3ducmV2LnhtbFBLBQYAAAAABAAEAPoAAACcAwAAAAA=&#10;">
                    <v:oval id="Oval 18249" o:spid="_x0000_s1057" style="position:absolute;left:5441;top:3934;width:459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6sklsQA&#10;AADbAAAADwAAAGRycy9kb3ducmV2LnhtbESPQWvCQBSE7wX/w/KE3urGCqmNrlJEIReRqpfentnX&#10;JDT7NuyuMfXXu4LgcZiZb5j5sjeN6Mj52rKC8SgBQVxYXXOp4HjYvE1B+ICssbFMCv7Jw3IxeJlj&#10;pu2Fv6nbh1JECPsMFVQhtJmUvqjIoB/Zljh6v9YZDFG6UmqHlwg3jXxPklQarDkuVNjSqqLib382&#10;Cuhjm69Ts/lMd/1aj39yt7p2J6Veh/3XDESgPjzDj3auFUwncP8Sf4Bc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rJJbEAAAA2wAAAA8AAAAAAAAAAAAAAAAAmAIAAGRycy9k&#10;b3ducmV2LnhtbFBLBQYAAAAABAAEAPUAAACJAwAAAAA=&#10;" strokeweight="1pt"/>
                    <v:shape id="AutoShape 18250" o:spid="_x0000_s1058" type="#_x0000_t32" style="position:absolute;left:5671;top:3934;width:1;height:45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0fBcIAAADbAAAADwAAAGRycy9kb3ducmV2LnhtbESPQWsCMRSE70L/Q3iF3jS7tRRZjaIF&#10;W6/VxfNj89ysbl7iJnXXf28KhR6HmfmGWawG24obdaFxrCCfZCCIK6cbrhWUh+14BiJEZI2tY1Jw&#10;pwCr5dNogYV2PX/TbR9rkSAcClRgYvSFlKEyZDFMnCdO3sl1FmOSXS11h32C21a+Ztm7tNhwWjDo&#10;6cNQddn/WAW+nLp8fb1/bauD8WWfHzfT86dSL8/Deg4i0hD/w3/tnVYwe4PfL+kH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a0fBcIAAADbAAAADwAAAAAAAAAAAAAA&#10;AAChAgAAZHJzL2Rvd25yZXYueG1sUEsFBgAAAAAEAAQA+QAAAJADAAAAAA==&#10;" strokeweight="1pt">
                      <v:stroke endarrow="block"/>
                    </v:shape>
                  </v:group>
                  <v:shapetype id="_x0000_t34" coordsize="21600,21600" o:spt="34" o:oned="t" adj="10800" path="m,l@0,0@0,21600,21600,21600e" filled="f">
                    <v:stroke joinstyle="miter"/>
                    <v:formulas>
                      <v:f eqn="val #0"/>
                    </v:formulas>
                    <v:path arrowok="t" fillok="f" o:connecttype="none"/>
                    <v:handles>
                      <v:h position="#0,center"/>
                    </v:handles>
                    <o:lock v:ext="edit" shapetype="t"/>
                  </v:shapetype>
                  <v:shape id="AutoShape 18251" o:spid="_x0000_s1059" type="#_x0000_t34" style="position:absolute;left:12213;top:3400;width:2661;height:864;rotation:55;flip:x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GiHMIAAADbAAAADwAAAGRycy9kb3ducmV2LnhtbESPQWsCMRSE74X+h/AK3mpWQZGtUUQo&#10;9aR019LrY/O6Wd28LJvoxn/fCILHYWa+YZbraFtxpd43jhVMxhkI4srphmsFx/LzfQHCB2SNrWNS&#10;cCMP69XryxJz7Qb+pmsRapEg7HNUYELocil9ZciiH7uOOHl/rrcYkuxrqXscEty2cpplc2mx4bRg&#10;sKOtoepcXKyC4IaGiq99Wf7G0sTTgU6Xn71So7e4+QARKIZn+NHeaQWLGdy/pB8gV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XGiHMIAAADbAAAADwAAAAAAAAAAAAAA&#10;AAChAgAAZHJzL2Rvd25yZXYueG1sUEsFBgAAAAAEAAQA+QAAAJADAAAAAA==&#10;" adj="10774" strokeweight="1pt">
                    <v:stroke endarrow="block"/>
                  </v:shape>
                  <v:group id="Group 18252" o:spid="_x0000_s1060" style="position:absolute;left:3857;top:3629;width:5353;height:749" coordorigin="3144,5350" coordsize="1146,1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JqcsQAAADb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CXl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JqcsQAAADbAAAA&#10;DwAAAAAAAAAAAAAAAACqAgAAZHJzL2Rvd25yZXYueG1sUEsFBgAAAAAEAAQA+gAAAJsDAAAAAA==&#10;">
                    <v:shape id="AutoShape 18253" o:spid="_x0000_s1061" type="#_x0000_t32" style="position:absolute;left:3992;top:5439;width:298;height: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WRiMMAAADbAAAADwAAAGRycy9kb3ducmV2LnhtbESPT4vCMBTE7wt+h/AEL4umelhrbSoq&#10;CMve/IN4fDTPtti8lCat9dtvFhY8DjPzGybdDKYWPbWusqxgPotAEOdWV1wouJwP0xiE88gaa8uk&#10;4EUONtnoI8VE2ycfqT/5QgQIuwQVlN43iZQuL8mgm9mGOHh32xr0QbaF1C0+A9zUchFFX9JgxWGh&#10;xIb2JeWPU2cUdPXP57m7+nlf7PrlPV7Ft+HmlJqMh+0ahKfBv8P/7W+tIF7C35fwA2T2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GFkYjDAAAA2wAAAA8AAAAAAAAAAAAA&#10;AAAAoQIAAGRycy9kb3ducmV2LnhtbFBLBQYAAAAABAAEAPkAAACRAwAAAAA=&#10;" strokeweight="1pt"/>
                    <v:rect id="Rectangle 18254" o:spid="_x0000_s1062" style="position:absolute;left:3654;top:5190;width:178;height:49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95kcIA&#10;AADbAAAADwAAAGRycy9kb3ducmV2LnhtbESPTYvCQAyG78L+hyELe9NpXRDpOorsqqg3P1g8hk5s&#10;i51M6Yxa/705CB7Dm/dJnsmsc7W6URsqzwbSQQKKOPe24sLA8bDsj0GFiGyx9kwGHhRgNv3oTTCz&#10;/s47uu1joQTCIUMDZYxNpnXIS3IYBr4hluzsW4dRxrbQtsW7wF2th0ky0g4rlgslNvRbUn7ZX51Q&#10;NsXi327TE11X382xSkd/tNsa8/XZzX9ARerie/nVXlsDY3lWXMQD9P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X3mRwgAAANsAAAAPAAAAAAAAAAAAAAAAAJgCAABkcnMvZG93&#10;bnJldi54bWxQSwUGAAAAAAQABAD1AAAAhwMAAAAA&#10;" strokeweight="1pt"/>
                    <v:shape id="AutoShape 18255" o:spid="_x0000_s1063" type="#_x0000_t32" style="position:absolute;left:3144;top:5439;width:350;height: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60NR8IAAADbAAAADwAAAGRycy9kb3ducmV2LnhtbESPQYvCMBSE7wv+h/CEvYimrmzRahQR&#10;BE/CVkGPj+bZFpuX2sS2/nuzsLDHYWa+YVab3lSipcaVlhVMJxEI4szqknMF59N+PAfhPLLGyjIp&#10;eJGDzXrwscJE245/qE19LgKEXYIKCu/rREqXFWTQTWxNHLybbQz6IJtc6ga7ADeV/IqiWBosOSwU&#10;WNOuoOyePo2C4/coblv/GDk8XrFLLyy7aqbU57DfLkF46v1/+K990ArmC/j9En6AXL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60NR8IAAADbAAAADwAAAAAAAAAAAAAA&#10;AAChAgAAZHJzL2Rvd25yZXYueG1sUEsFBgAAAAAEAAQA+QAAAJADAAAAAA==&#10;" strokeweight="1pt"/>
                  </v:group>
                  <v:group id="Group 18256" o:spid="_x0000_s1064" style="position:absolute;left:7915;top:3629;width:5347;height:749" coordorigin="3144,5350" coordsize="1146,1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  <v:shape id="AutoShape 18257" o:spid="_x0000_s1065" type="#_x0000_t32" style="position:absolute;left:3992;top:5439;width:298;height: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k6usQAAADbAAAADwAAAGRycy9kb3ducmV2LnhtbESPzWrDMBCE74W8g9hALiWRnUNrO1FM&#10;UiiU3pqE4ONibWwTa2Us+advXxUKPQ4z8w2zz2fTipF611hWEG8iEMSl1Q1XCq6X93UCwnlkja1l&#10;UvBNDvLD4mmPmbYTf9F49pUIEHYZKqi97zIpXVmTQbexHXHw7rY36IPsK6l7nALctHIbRS/SYMNh&#10;ocaO3moqH+fBKBjaz+fLcPPxWJ3G13uSJsVcOKVWy/m4A+Fp9v/hv/aHVpDG8Psl/AB5+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+Tq6xAAAANsAAAAPAAAAAAAAAAAA&#10;AAAAAKECAABkcnMvZG93bnJldi54bWxQSwUGAAAAAAQABAD5AAAAkgMAAAAA&#10;" strokeweight="1pt"/>
                    <v:rect id="Rectangle 18258" o:spid="_x0000_s1066" style="position:absolute;left:3654;top:5190;width:178;height:49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27YpsMA&#10;AADbAAAADwAAAGRycy9kb3ducmV2LnhtbESPT2vCQBTE7wW/w/IEb3UThVCjq4i2pc3NP4jHR/aZ&#10;BLNvQ3Zj0m/fLRQ8DjPzG2a1GUwtHtS6yrKCeBqBIM6trrhQcD59vL6BcB5ZY22ZFPyQg8169LLC&#10;VNueD/Q4+kIECLsUFZTeN6mULi/JoJvahjh4N9sa9EG2hdQt9gFuajmLokQarDgslNjQrqT8fuxM&#10;oHwX7xedxVfqPufNuYqTPR0ypSbjYbsE4Wnwz/B/+0srWMzg70v4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27YpsMAAADbAAAADwAAAAAAAAAAAAAAAACYAgAAZHJzL2Rv&#10;d25yZXYueG1sUEsFBgAAAAAEAAQA9QAAAIgDAAAAAA==&#10;" strokeweight="1pt"/>
                    <v:shape id="AutoShape 18259" o:spid="_x0000_s1067" type="#_x0000_t32" style="position:absolute;left:3144;top:5439;width:350;height: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yscMMAAADbAAAADwAAAGRycy9kb3ducmV2LnhtbESPQWvCQBSE74L/YXkFL6KbNhhq6iql&#10;UPAUaCy0x0f2NQnNvo272yT+e7cgeBxm5htmd5hMJwZyvrWs4HGdgCCurG65VvB5el89g/ABWWNn&#10;mRRcyMNhP5/tMNd25A8aylCLCGGfo4ImhD6X0lcNGfRr2xNH78c6gyFKV0vtcIxw08mnJMmkwZbj&#10;QoM9vTVU/ZZ/RkGxWWbDEM5Lj8U3juUXy7FLlVo8TK8vIAJN4R6+tY9awTaF/y/xB8j9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+crHDDAAAA2wAAAA8AAAAAAAAAAAAA&#10;AAAAoQIAAGRycy9kb3ducmV2LnhtbFBLBQYAAAAABAAEAPkAAACRAwAAAAA=&#10;" strokeweight="1pt"/>
                  </v:group>
                  <v:group id="Group 18260" o:spid="_x0000_s1068" style="position:absolute;left:14633;top:3629;width:5353;height:749" coordorigin="3144,5350" coordsize="1146,1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    <v:shape id="AutoShape 18261" o:spid="_x0000_s1069" type="#_x0000_t32" style="position:absolute;left:3992;top:5439;width:298;height: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I8ucMAAADbAAAADwAAAGRycy9kb3ducmV2LnhtbESPQYvCMBSE74L/ITzBi2iq4G6tRlFB&#10;kL1tXcTjo3m2xealNGnt/vvNguBxmJlvmM2uN5XoqHGlZQXzWQSCOLO65FzBz+U0jUE4j6yxskwK&#10;fsnBbjscbDDR9snf1KU+FwHCLkEFhfd1IqXLCjLoZrYmDt7dNgZ9kE0udYPPADeVXETRhzRYclgo&#10;sKZjQdkjbY2CtvqaXNqrn3f5ofu8x6v41t+cUuNRv1+D8NT7d/jVPmsFqyX8fwk/QG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vCPLnDAAAA2wAAAA8AAAAAAAAAAAAA&#10;AAAAoQIAAGRycy9kb3ducmV2LnhtbFBLBQYAAAAABAAEAPkAAACRAwAAAAA=&#10;" strokeweight="1pt"/>
                    <v:rect id="Rectangle 18262" o:spid="_x0000_s1070" style="position:absolute;left:3654;top:5190;width:178;height:49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iyscYA&#10;AADeAAAADwAAAGRycy9kb3ducmV2LnhtbESPS4vCQBCE74L/YWjBm06iSwhZR1l8sXrzgXhsMr1J&#10;2ExPyIwa/72zsOCtm6r6unq26Ewt7tS6yrKCeByBIM6trrhQcD5tRikI55E11pZJwZMcLOb93gwz&#10;bR98oPvRFyJA2GWooPS+yaR0eUkG3dg2xEH7sa1BH9a2kLrFR4CbWk6iKJEGKw4XSmxoWVL+e7yZ&#10;QNkV64vex1e6bafNuYqTFR32Sg0H3dcnCE+df5v/09861E+TyQf8vRNmkPM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NiyscYAAADeAAAADwAAAAAAAAAAAAAAAACYAgAAZHJz&#10;L2Rvd25yZXYueG1sUEsFBgAAAAAEAAQA9QAAAIsDAAAAAA==&#10;" strokeweight="1pt"/>
                    <v:shape id="AutoShape 18263" o:spid="_x0000_s1071" type="#_x0000_t32" style="position:absolute;left:3144;top:5439;width:350;height: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6yfcMAAADeAAAADwAAAGRycy9kb3ducmV2LnhtbERPTWuDQBC9F/oflinkInVNiiLWTQiB&#10;QE6B2EJ7HNypSt1Z627U/PtsodDbPN7nlLvF9GKi0XWWFazjBARxbXXHjYL3t+NzDsJ5ZI29ZVJw&#10;Iwe77eNDiYW2M19oqnwjQgi7AhW03g+FlK5uyaCL7UAcuC87GvQBjo3UI84h3PRykySZNNhxaGhx&#10;oENL9Xd1NQrOaZRNk/+JHJ4/ca4+WM79i1Krp2X/CsLT4v/Ff+6TDvPzbJPC7zvhBrm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++sn3DAAAA3gAAAA8AAAAAAAAAAAAA&#10;AAAAoQIAAGRycy9kb3ducmV2LnhtbFBLBQYAAAAABAAEAPkAAACRAwAAAAA=&#10;" strokeweight="1pt"/>
                  </v:group>
                  <v:group id="Group 18264" o:spid="_x0000_s1072" style="position:absolute;left:18996;top:3629;width:5353;height:749" coordorigin="3144,5350" coordsize="1146,1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hp/58QAAADeAAAA&#10;DwAAAAAAAAAAAAAAAACqAgAAZHJzL2Rvd25yZXYueG1sUEsFBgAAAAAEAAQA+gAAAJsDAAAAAA==&#10;">
                    <v:shape id="AutoShape 18265" o:spid="_x0000_s1073" type="#_x0000_t32" style="position:absolute;left:3992;top:5439;width:298;height: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b9NYMIAAADeAAAADwAAAGRycy9kb3ducmV2LnhtbERPy6rCMBDdC/5DGMGNaKoLrdUo3guC&#10;3J0PxOXQjG2xmZQmrfXvbwTB3RzOc9bbzpSipdoVlhVMJxEI4tTqgjMFl/N+HINwHlljaZkUvMjB&#10;dtPvrTHR9slHak8+EyGEXYIKcu+rREqX5mTQTWxFHLi7rQ36AOtM6hqfIdyUchZFc2mw4NCQY0W/&#10;OaWPU2MUNOXf6Nxc/bTNftrFPV7Gt+7mlBoOut0KhKfOf8Uf90GH+fF8toD3O+EGuf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b9NYMIAAADeAAAADwAAAAAAAAAAAAAA&#10;AAChAgAAZHJzL2Rvd25yZXYueG1sUEsFBgAAAAAEAAQA+QAAAJADAAAAAA==&#10;" strokeweight="1pt"/>
                    <v:rect id="Rectangle 18266" o:spid="_x0000_s1074" style="position:absolute;left:3654;top:5190;width:178;height:49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W4tMUA&#10;AADeAAAADwAAAGRycy9kb3ducmV2LnhtbESPQWvCQBCF7wX/wzKCt7qJQpDoKqK2WG9aKR6H7JgE&#10;s7Mhu2r8951Dobc3zJtv3luseteoB3Wh9mwgHSegiAtvay4NnL8/3megQkS22HgmAy8KsFoO3haY&#10;W//kIz1OsVQC4ZCjgSrGNtc6FBU5DGPfEsvu6juHUcau1LbDp8BdoydJkmmHNcuHClvaVFTcTncn&#10;lK9y92MP6YXun9P2XKfZlo4HY0bDfj0HFamP/+a/672V+LNsInmljmjQ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lbi0xQAAAN4AAAAPAAAAAAAAAAAAAAAAAJgCAABkcnMv&#10;ZG93bnJldi54bWxQSwUGAAAAAAQABAD1AAAAigMAAAAA&#10;" strokeweight="1pt"/>
                    <v:shape id="AutoShape 18267" o:spid="_x0000_s1075" type="#_x0000_t32" style="position:absolute;left:3144;top:5439;width:350;height: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O4eMQAAADeAAAADwAAAGRycy9kb3ducmV2LnhtbERPTWuDQBC9F/oflgnkEuJaS8WYbKQE&#10;AjkFagvtcXAnKnFnrbtR8++7hUJv83ifsytm04mRBtdaVvAUxSCIK6tbrhV8vB/XGQjnkTV2lknB&#10;nRwU+8eHHebaTvxGY+lrEULY5aig8b7PpXRVQwZdZHviwF3sYNAHONRSDziFcNPJJI5TabDl0NBg&#10;T4eGqmt5MwrOL6t0HP33yuH5C6fyk+XUPSu1XMyvWxCeZv8v/nOfdJifpckGft8JN8j9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87h4xAAAAN4AAAAPAAAAAAAAAAAA&#10;AAAAAKECAABkcnMvZG93bnJldi54bWxQSwUGAAAAAAQABAD5AAAAkgMAAAAA&#10;" strokeweight="1pt"/>
                  </v:group>
                  <v:group id="Group 18268" o:spid="_x0000_s1076" style="position:absolute;left:23193;top:3629;width:5347;height:749" coordorigin="3144,5350" coordsize="1146,1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B9m1NXIAAAA&#10;3gAAAA8AAAAAAAAAAAAAAAAAqgIAAGRycy9kb3ducmV2LnhtbFBLBQYAAAAABAAEAPoAAACfAwAA&#10;AAA=&#10;">
                    <v:shape id="AutoShape 18269" o:spid="_x0000_s1077" type="#_x0000_t32" style="position:absolute;left:3992;top:5439;width:298;height: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PmUsMAAADeAAAADwAAAGRycy9kb3ducmV2LnhtbERPTYvCMBC9L/gfwgheFk2r4NZqFBWE&#10;xdvqIh6HZmyLzaQ0aa3/fiMIe5vH+5zVpjeV6KhxpWUF8SQCQZxZXXKu4Pd8GCcgnEfWWFkmBU9y&#10;sFkPPlaYavvgH+pOPhchhF2KCgrv61RKlxVk0E1sTRy4m20M+gCbXOoGHyHcVHIaRXNpsOTQUGBN&#10;+4Ky+6k1Ctrq+HluLz7u8l33dUsWybW/OqVGw367BOGp9//it/tbh/nJfBbD651wg1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zD5lLDAAAA3gAAAA8AAAAAAAAAAAAA&#10;AAAAoQIAAGRycy9kb3ducmV2LnhtbFBLBQYAAAAABAAEAPkAAACRAwAAAAA=&#10;" strokeweight="1pt"/>
                    <v:rect id="Rectangle 18270" o:spid="_x0000_s1078" style="position:absolute;left:3654;top:5190;width:178;height:49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QZg8QA&#10;AADeAAAADwAAAGRycy9kb3ducmV2LnhtbESPzarCMBCF94LvEEZwp2kVilSjiHov6s4fxOXQzG3L&#10;bSaliVrf3giCuxnOOd+cmS1aU4k7Na60rCAeRiCIM6tLzhWcTz+DCQjnkTVWlknBkxws5t3ODFNt&#10;H3yg+9HnIkDYpaig8L5OpXRZQQbd0NbEQfuzjUEf1iaXusFHgJtKjqIokQZLDhcKrGlVUPZ/vJlA&#10;2eWbi97HV7r9jutzGSdrOuyV6vfa5RSEp9Z/zZ/0Vof6k2Q8gvc7YQY5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kGYPEAAAA3gAAAA8AAAAAAAAAAAAAAAAAmAIAAGRycy9k&#10;b3ducmV2LnhtbFBLBQYAAAAABAAEAPUAAACJAwAAAAA=&#10;" strokeweight="1pt"/>
                    <v:shape id="AutoShape 18271" o:spid="_x0000_s1079" type="#_x0000_t32" style="position:absolute;left:3144;top:5439;width:350;height: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IZT8IAAADeAAAADwAAAGRycy9kb3ducmV2LnhtbERPTYvCMBC9L/gfwgh7EU21bJFqFBEE&#10;T8J2BT0OzdgWm0ltYtv99xtB2Ns83uest4OpRUetqywrmM8iEMS51RUXCs4/h+kShPPIGmvLpOCX&#10;HGw3o481ptr2/E1d5gsRQtilqKD0vkmldHlJBt3MNsSBu9nWoA+wLaRusQ/hppaLKEqkwYpDQ4kN&#10;7UvK79nTKDh9TZKu84+Jw9MV++zCsq9jpT7Hw24FwtPg/8Vv91GH+cskjuH1TrhBb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sIZT8IAAADeAAAADwAAAAAAAAAAAAAA&#10;AAChAgAAZHJzL2Rvd25yZXYueG1sUEsFBgAAAAAEAAQA+QAAAJADAAAAAA==&#10;" strokeweight="1pt"/>
                  </v:group>
                  <v:group id="Group 18272" o:spid="_x0000_s1080" style="position:absolute;left:28070;top:2936;width:1930;height:2134;rotation:90" coordorigin="5441,3934" coordsize="459,4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HEXzcQAAADeAAAA&#10;DwAAAAAAAAAAAAAAAACqAgAAZHJzL2Rvd25yZXYueG1sUEsFBgAAAAAEAAQA+gAAAJsDAAAAAA==&#10;">
                    <v:oval id="Oval 18273" o:spid="_x0000_s1081" style="position:absolute;left:5441;top:3934;width:459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8zDIMUA&#10;AADeAAAADwAAAGRycy9kb3ducmV2LnhtbERPTWvCQBC9F/oflin0phtbjJq6ShGFXKSY9uJtmh2T&#10;YHY27G5j6q93C0Jv83ifs1wPphU9Od9YVjAZJyCIS6sbrhR8fe5GcxA+IGtsLZOCX/KwXj0+LDHT&#10;9sIH6otQiRjCPkMFdQhdJqUvazLox7YjjtzJOoMhQldJ7fASw00rX5IklQYbjg01drSpqTwXP0YB&#10;zfb5NjW7RfoxbPXkmLvNtf9W6vlpeH8DEWgI/+K7O9dx/jx9ncLfO/EG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zMMgxQAAAN4AAAAPAAAAAAAAAAAAAAAAAJgCAABkcnMv&#10;ZG93bnJldi54bWxQSwUGAAAAAAQABAD1AAAAigMAAAAA&#10;" strokeweight="1pt"/>
                    <v:shape id="AutoShape 18274" o:spid="_x0000_s1082" type="#_x0000_t32" style="position:absolute;left:5671;top:3934;width:1;height:45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Oa1cMAAADeAAAADwAAAGRycy9kb3ducmV2LnhtbERP32vCMBB+H+x/CCfsbaZdoUhnFB24&#10;7XVafD6aW1NtLlmT2frfLwPBt/v4ft5yPdleXGgInWMF+TwDQdw43XGroD7snhcgQkTW2DsmBVcK&#10;sF49Piyx0m7kL7rsYytSCIcKFZgYfSVlaAxZDHPniRP37QaLMcGhlXrAMYXbXr5kWSktdpwaDHp6&#10;M9Sc979Wga8Ll29+rh+75mB8PebHbXF6V+ppNm1eQUSa4l18c3/qNH9RFiX8v5NukK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ozmtXDAAAA3gAAAA8AAAAAAAAAAAAA&#10;AAAAoQIAAGRycy9kb3ducmV2LnhtbFBLBQYAAAAABAAEAPkAAACRAwAAAAA=&#10;" strokeweight="1pt">
                      <v:stroke endarrow="block"/>
                    </v:shape>
                  </v:group>
                  <v:group id="Group 18275" o:spid="_x0000_s1083" style="position:absolute;left:12766;top:5273;width:2140;height:1918;rotation:180" coordorigin="5441,3934" coordsize="459,4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cjeU+wwAAAN4AAAAP&#10;AAAAAAAAAAAAAAAAAKoCAABkcnMvZG93bnJldi54bWxQSwUGAAAAAAQABAD6AAAAmgMAAAAA&#10;">
                    <v:oval id="Oval 18276" o:spid="_x0000_s1084" style="position:absolute;left:5441;top:3934;width:459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1svsgA&#10;AADeAAAADwAAAGRycy9kb3ducmV2LnhtbESPQWvCQBCF74X+h2UKvdWNLaQaXaWIQi5Fql68jdlp&#10;EpqdDbvbmPbXO4dCbzO8N+99s1yPrlMDhdh6NjCdZKCIK29brg2cjrunGaiYkC12nsnAD0VYr+7v&#10;llhYf+UPGg6pVhLCsUADTUp9oXWsGnIYJ74nFu3TB4dJ1lBrG/Aq4a7Tz1mWa4ctS0ODPW0aqr4O&#10;384Avb6X29zt5vl+3NrpuQyb3+FizOPD+LYAlWhM/+a/69IK/ix/EV55R2bQqx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BzWy+yAAAAN4AAAAPAAAAAAAAAAAAAAAAAJgCAABk&#10;cnMvZG93bnJldi54bWxQSwUGAAAAAAQABAD1AAAAjQMAAAAA&#10;" strokeweight="1pt"/>
                    <v:shape id="AutoShape 18277" o:spid="_x0000_s1085" type="#_x0000_t32" style="position:absolute;left:5671;top:3934;width:1;height:45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6wOp8MAAADeAAAADwAAAGRycy9kb3ducmV2LnhtbERP32vCMBB+F/Y/hBvsTdNaEO2M4gS3&#10;vU6Lz0dza7o1l6zJbP3vl4Hg2318P2+9HW0nLtSH1rGCfJaBIK6dbrlRUJ0O0yWIEJE1do5JwZUC&#10;bDcPkzWW2g38QZdjbEQK4VCiAhOjL6UMtSGLYeY8ceI+XW8xJtg3Uvc4pHDbyXmWLaTFllODQU97&#10;Q/X38dcq8FXh8t3P9e1Qn4yvhvz8Uny9KvX0OO6eQUQa4118c7/rNH+5KFbw/066QW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sDqfDAAAA3gAAAA8AAAAAAAAAAAAA&#10;AAAAoQIAAGRycy9kb3ducmV2LnhtbFBLBQYAAAAABAAEAPkAAACRAwAAAAA=&#10;" strokeweight="1pt">
                      <v:stroke endarrow="block"/>
                    </v:shape>
                  </v:group>
                  <v:group id="Group 18278" o:spid="_x0000_s1086" style="position:absolute;left:12601;top:6232;width:2445;height:3143" coordorigin="4854,5491" coordsize="524,7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Edgp6jIAAAA&#10;3gAAAA8AAAAAAAAAAAAAAAAAqgIAAGRycy9kb3ducmV2LnhtbFBLBQYAAAAABAAEAPoAAACfAwAA&#10;AAA=&#10;">
                    <v:shape id="AutoShape 18279" o:spid="_x0000_s1087" type="#_x0000_t32" style="position:absolute;left:4854;top:6020;width:524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pR3sIAAADeAAAADwAAAGRycy9kb3ducmV2LnhtbERPTYvCMBC9L/gfwgheRFPdtUg1yrIg&#10;eBLsLuhxaMa22ExqE9v67zeC4G0e73PW295UoqXGlZYVzKYRCOLM6pJzBX+/u8kShPPIGivLpOBB&#10;DrabwccaE207PlKb+lyEEHYJKii8rxMpXVaQQTe1NXHgLrYx6ANscqkb7EK4qeQ8imJpsOTQUGBN&#10;PwVl1/RuFBwW47ht/W3s8HDGLj2x7KpPpUbD/nsFwlPv3+KXe6/D/GX8NYPnO+EGuf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pR3sIAAADeAAAADwAAAAAAAAAAAAAA&#10;AAChAgAAZHJzL2Rvd25yZXYueG1sUEsFBgAAAAAEAAQA+QAAAJADAAAAAA==&#10;" strokeweight="1pt"/>
                    <v:shape id="AutoShape 18280" o:spid="_x0000_s1088" type="#_x0000_t32" style="position:absolute;left:5118;top:5491;width:1;height:52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cLWMMAAADeAAAADwAAAGRycy9kb3ducmV2LnhtbERPTYvCMBC9L/gfwgheFk0V0VqNooKw&#10;eFsV8Tg0Y1tsJqVJa/33G0HY2zze56w2nSlFS7UrLCsYjyIQxKnVBWcKLufDMAbhPLLG0jIpeJGD&#10;zbr3tcJE2yf/UnvymQgh7BJUkHtfJVK6NCeDbmQr4sDdbW3QB1hnUtf4DOGmlJMomkmDBYeGHCva&#10;55Q+To1R0JTH73Nz9eM227Xze7yIb93NKTXod9slCE+d/xd/3D86zI9n0wm83wk3yP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QXC1jDAAAA3gAAAA8AAAAAAAAAAAAA&#10;AAAAoQIAAGRycy9kb3ducmV2LnhtbFBLBQYAAAAABAAEAPkAAACRAwAAAAA=&#10;" strokeweight="1pt"/>
                    <v:shape id="AutoShape 18281" o:spid="_x0000_s1089" type="#_x0000_t32" style="position:absolute;left:4964;top:6125;width:321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RqMsIAAADeAAAADwAAAGRycy9kb3ducmV2LnhtbERPTYvCMBC9C/sfwgheRFNXt0g1iiws&#10;eBKswnocmrEtNpNuk23rvzeC4G0e73PW295UoqXGlZYVzKYRCOLM6pJzBefTz2QJwnlkjZVlUnAn&#10;B9vNx2CNibYdH6lNfS5CCLsEFRTe14mULivIoJvamjhwV9sY9AE2udQNdiHcVPIzimJpsOTQUGBN&#10;3wVlt/TfKDh8jeO29X9jh4cLdukvy66aKzUa9rsVCE+9f4tf7r0O85fxYg7Pd8INcvM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sRqMsIAAADeAAAADwAAAAAAAAAAAAAA&#10;AAChAgAAZHJzL2Rvd25yZXYueG1sUEsFBgAAAAAEAAQA+QAAAJADAAAAAA==&#10;" strokeweight="1pt"/>
                    <v:shape id="AutoShape 18282" o:spid="_x0000_s1090" type="#_x0000_t32" style="position:absolute;left:5029;top:6237;width:197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3yRsIAAADeAAAADwAAAGRycy9kb3ducmV2LnhtbERPTYvCMBC9C/sfwgheRFNXt0g1iiws&#10;eBKswnocmrEtNpNuk23rvzeC4G0e73PW295UoqXGlZYVzKYRCOLM6pJzBefTz2QJwnlkjZVlUnAn&#10;B9vNx2CNibYdH6lNfS5CCLsEFRTe14mULivIoJvamjhwV9sY9AE2udQNdiHcVPIzimJpsOTQUGBN&#10;3wVlt/TfKDh8jeO29X9jh4cLdukvy66aKzUa9rsVCE+9f4tf7r0O85fxYgHPd8INcvM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S3yRsIAAADeAAAADwAAAAAAAAAAAAAA&#10;AAChAgAAZHJzL2Rvd25yZXYueG1sUEsFBgAAAAAEAAQA+QAAAJADAAAAAA==&#10;" strokeweight="1pt"/>
                  </v:group>
                  <v:shape id="AutoShape 18283" o:spid="_x0000_s1091" type="#_x0000_t32" style="position:absolute;left:1654;top:3965;width:1251;height: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FX3cIAAADeAAAADwAAAGRycy9kb3ducmV2LnhtbERPTYvCMBC9L/gfwgheRNPVtUg1iiwI&#10;exKsgh6HZmyLzaQ2se3+eyMs7G0e73PW295UoqXGlZYVfE4jEMSZ1SXnCs6n/WQJwnlkjZVlUvBL&#10;DrabwccaE207PlKb+lyEEHYJKii8rxMpXVaQQTe1NXHgbrYx6ANscqkb7EK4qeQsimJpsOTQUGBN&#10;3wVl9/RpFBwW47ht/WPs8HDFLr2w7Kq5UqNhv1uB8NT7f/Gf+0eH+cv4awHvd8INcvM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mFX3cIAAADeAAAADwAAAAAAAAAAAAAA&#10;AAChAgAAZHJzL2Rvd25yZXYueG1sUEsFBgAAAAAEAAQA+QAAAJADAAAAAA==&#10;" strokeweight="1pt"/>
                  <v:group id="Group 18284" o:spid="_x0000_s1092" style="position:absolute;left:29772;top:3991;width:2444;height:5410" coordorigin="1846,4726" coordsize="524,12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fFmkfFAAAA3gAA&#10;AA8AAAAAAAAAAAAAAAAAqgIAAGRycy9kb3ducmV2LnhtbFBLBQYAAAAABAAEAPoAAACcAwAAAAA=&#10;">
                    <v:shape id="AutoShape 18285" o:spid="_x0000_s1093" type="#_x0000_t32" style="position:absolute;left:2107;top:4726;width:4;height:5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CowMMAAADeAAAADwAAAGRycy9kb3ducmV2LnhtbERPTYvCMBC9C/6HMAteZE0V0VqN4i4I&#10;sjerLB6HZmzLNpPSpLX+eyMseJvH+5zNrjeV6KhxpWUF00kEgjizuuRcweV8+IxBOI+ssbJMCh7k&#10;YLcdDjaYaHvnE3Wpz0UIYZeggsL7OpHSZQUZdBNbEwfuZhuDPsAml7rBewg3lZxF0UIaLDk0FFjT&#10;d0HZX9oaBW31Mz63v37a5V/d8hav4mt/dUqNPvr9GoSn3r/F/+6jDvPjxXwJr3fCDXL7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RgqMDDAAAA3gAAAA8AAAAAAAAAAAAA&#10;AAAAoQIAAGRycy9kb3ducmV2LnhtbFBLBQYAAAAABAAEAPkAAACRAwAAAAA=&#10;" strokeweight="1pt"/>
                    <v:group id="Group 18286" o:spid="_x0000_s1094" style="position:absolute;left:1846;top:5265;width:524;height:747" coordorigin="4854,5491" coordsize="524,7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LkWq67IAAAA&#10;3gAAAA8AAAAAAAAAAAAAAAAAqgIAAGRycy9kb3ducmV2LnhtbFBLBQYAAAAABAAEAPoAAACfAwAA&#10;AAA=&#10;">
                      <v:shape id="AutoShape 18287" o:spid="_x0000_s1095" type="#_x0000_t32" style="position:absolute;left:4854;top:6020;width:524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xd2MMAAADeAAAADwAAAGRycy9kb3ducmV2LnhtbERPTWvCQBC9C/6HZYRepG7aakijqxSh&#10;0JNgFNrjkB2TYHY2Ztck/feuIHibx/uc1WYwteiodZVlBW+zCARxbnXFhYLj4fs1AeE8ssbaMin4&#10;Jweb9Xi0wlTbnvfUZb4QIYRdigpK75tUSpeXZNDNbEMcuJNtDfoA20LqFvsQbmr5HkWxNFhxaCix&#10;oW1J+Tm7GgW7xTTuOn+ZOtz9YZ/9suzrD6VeJsPXEoSnwT/FD/ePDvOTeP4J93fCDXJ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MsXdjDAAAA3gAAAA8AAAAAAAAAAAAA&#10;AAAAoQIAAGRycy9kb3ducmV2LnhtbFBLBQYAAAAABAAEAPkAAACRAwAAAAA=&#10;" strokeweight="1pt"/>
                      <v:shape id="AutoShape 18288" o:spid="_x0000_s1096" type="#_x0000_t32" style="position:absolute;left:5118;top:5491;width:1;height:52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CmacYAAADeAAAADwAAAGRycy9kb3ducmV2LnhtbESPQWvCQBCF7wX/wzKCl1I3CmqauooK&#10;gvRWFfE4ZMckNDsbspuY/vvOodDbDPPmvfett4OrVU9tqDwbmE0TUMS5txUXBq6X41sKKkRki7Vn&#10;MvBDAbab0csaM+uf/EX9ORZKTDhkaKCMscm0DnlJDsPUN8Rye/jWYZS1LbRt8SnmrtbzJFlqhxVL&#10;QokNHUrKv8+dM9DVn6+X7hZnfbHvV4/0Pb0P92DMZDzsPkBFGuK/+O/7ZKV+ulwIgODIDHrz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5QpmnGAAAA3gAAAA8AAAAAAAAA&#10;AAAAAAAAoQIAAGRycy9kb3ducmV2LnhtbFBLBQYAAAAABAAEAPkAAACUAwAAAAA=&#10;" strokeweight="1pt"/>
                      <v:shape id="AutoShape 18289" o:spid="_x0000_s1097" type="#_x0000_t32" style="position:absolute;left:4964;top:6125;width:321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PHA8MAAADeAAAADwAAAGRycy9kb3ducmV2LnhtbERPTWuDQBC9F/oflinkInVNiiLWTQiB&#10;QE6B2EJ7HNypSt1Z627U/PtsodDbPN7nlLvF9GKi0XWWFazjBARxbXXHjYL3t+NzDsJ5ZI29ZVJw&#10;Iwe77eNDiYW2M19oqnwjQgi7AhW03g+FlK5uyaCL7UAcuC87GvQBjo3UI84h3PRykySZNNhxaGhx&#10;oENL9Xd1NQrOaZRNk/+JHJ4/ca4+WM79i1Krp2X/CsLT4v/Ff+6TDvPzLF3D7zvhBrm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DxwPDAAAA3gAAAA8AAAAAAAAAAAAA&#10;AAAAoQIAAGRycy9kb3ducmV2LnhtbFBLBQYAAAAABAAEAPkAAACRAwAAAAA=&#10;" strokeweight="1pt"/>
                      <v:shape id="AutoShape 18290" o:spid="_x0000_s1098" type="#_x0000_t32" style="position:absolute;left:5029;top:6237;width:197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FZdMMAAADeAAAADwAAAGRycy9kb3ducmV2LnhtbERPTWuDQBC9F/oflinkInVNiiLWTQiB&#10;QE6B2EJ7HNypSt1Z627U/PtsodDbPN7nlLvF9GKi0XWWFazjBARxbXXHjYL3t+NzDsJ5ZI29ZVJw&#10;Iwe77eNDiYW2M19oqnwjQgi7AhW03g+FlK5uyaCL7UAcuC87GvQBjo3UI84h3PRykySZNNhxaGhx&#10;oENL9Xd1NQrOaZRNk/+JHJ4/ca4+WM79i1Krp2X/CsLT4v/Ff+6TDvPzLN3A7zvhBrm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hRWXTDAAAA3gAAAA8AAAAAAAAAAAAA&#10;AAAAoQIAAGRycy9kb3ducmV2LnhtbFBLBQYAAAAABAAEAPkAAACRAwAAAAA=&#10;" strokeweight="1pt"/>
                    </v:group>
                  </v:group>
                  <v:shape id="AutoShape 18291" o:spid="_x0000_s1099" type="#_x0000_t32" style="position:absolute;left:29772;top:4010;width:1250;height: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3878EAAADeAAAADwAAAGRycy9kb3ducmV2LnhtbERPTYvCMBC9C/6HMAteRFMVi3SNsiwI&#10;ngSroMehmW3LNpPaxLb+eyMI3ubxPme97U0lWmpcaVnBbBqBIM6sLjlXcD7tJisQziNrrCyTggc5&#10;2G6GgzUm2nZ8pDb1uQgh7BJUUHhfJ1K6rCCDbmpr4sD92cagD7DJpW6wC+GmkvMoiqXBkkNDgTX9&#10;FpT9p3ej4LAcx23rb2OHhyt26YVlVy2UGn31P98gPPX+I3679zrMX8XLBbzeCTfIz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3HfzvwQAAAN4AAAAPAAAAAAAAAAAAAAAA&#10;AKECAABkcnMvZG93bnJldi54bWxQSwUGAAAAAAQABAD5AAAAjwMAAAAA&#10;" strokeweight="1pt"/>
                  <v:shape id="AutoShape 18292" o:spid="_x0000_s1100" type="#_x0000_t32" style="position:absolute;left:12036;top:3965;width:4312;height: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ugasUAAADeAAAADwAAAGRycy9kb3ducmV2LnhtbERPS2vCQBC+F/wPywheim4ircboJrSF&#10;QumtWsTjkB2TYHY2ZDeP/vtuoeBtPr7nHPLJNGKgztWWFcSrCARxYXXNpYLv0/syAeE8ssbGMin4&#10;IQd5Nns4YKrtyF80HH0pQgi7FBVU3replK6oyKBb2ZY4cFfbGfQBdqXUHY4h3DRyHUUbabDm0FBh&#10;S28VFbdjbxT0zefjqT/7eChfh+012SWX6eKUWsynlz0IT5O/i//dHzrMTzbPT/D3TrhB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ugasUAAADeAAAADwAAAAAAAAAA&#10;AAAAAAChAgAAZHJzL2Rvd25yZXYueG1sUEsFBgAAAAAEAAQA+QAAAJMDAAAAAA==&#10;" strokeweight="1pt"/>
                  <v:shape id="AutoShape 18293" o:spid="_x0000_s1101" type="#_x0000_t32" style="position:absolute;left:14582;top:7064;width:1835;height:1727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ijJF8MAAADeAAAADwAAAGRycy9kb3ducmV2LnhtbERPTWvCQBC9C/0PyxR6Ed1tQSPRVaRQ&#10;Wo9GaT2O2TEJZmdDdmviv3cFwds83ucsVr2txYVaXznW8D5WIIhzZyouNOx3X6MZCB+QDdaOScOV&#10;PKyWL4MFpsZ1vKVLFgoRQ9inqKEMoUml9HlJFv3YNcSRO7nWYoiwLaRpsYvhtpYfSk2lxYpjQ4kN&#10;fZaUn7N/q4EPpGRitsPvvyzZqO63UMew1vrttV/PQQTqw1P8cP+YOH82nUzg/k68QS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IoyRfDAAAA3gAAAA8AAAAAAAAAAAAA&#10;AAAAoQIAAGRycy9kb3ducmV2LnhtbFBLBQYAAAAABAAEAPkAAACRAwAAAAA=&#10;" strokeweight="1pt">
                    <v:stroke endarrow="block"/>
                  </v:shape>
                  <v:shape id="Text Box 18229" o:spid="_x0000_s1102" type="#_x0000_t202" style="position:absolute;left:12157;top:810;width:4718;height:27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/IPW8UA&#10;AADeAAAADwAAAGRycy9kb3ducmV2LnhtbERPTWvCQBC9F/oflil4azZWDBLdBC2IBeshafE8Zsck&#10;mp0N2a2m/75bKPQ2j/c5q3w0nbjR4FrLCqZRDIK4srrlWsHnx/Z5AcJ5ZI2dZVLwTQ7y7PFhham2&#10;dy7oVvpahBB2KSpovO9TKV3VkEEX2Z44cGc7GPQBDrXUA95DuOnkSxwn0mDLoaHBnl4bqq7ll1Gw&#10;P5ji9H5MZofLzsXr8ryRhdsoNXka10sQnkb/L/5zv+kwf5HME/h9J9wgs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8g9bxQAAAN4AAAAPAAAAAAAAAAAAAAAAAJgCAABkcnMv&#10;ZG93bnJldi54bWxQSwUGAAAAAAQABAD1AAAAigMAAAAA&#10;" filled="f" stroked="f">
                    <v:textbox inset="2.59081mm,1.2954mm,2.59081mm,1.2954mm">
                      <w:txbxContent>
                        <w:p w:rsidR="00272748" w:rsidRPr="00272748" w:rsidRDefault="00272748" w:rsidP="00272748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  <w:lang w:val="ru-RU"/>
                            </w:rPr>
                          </w:pP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К</w:t>
                          </w:r>
                          <w:r w:rsidRPr="00272748"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  <w:lang w:val="ru-RU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B91767" w:rsidRPr="00B91767" w:rsidRDefault="00B91767" w:rsidP="00B91767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B91767">
        <w:rPr>
          <w:rFonts w:ascii="Times New Roman" w:hAnsi="Times New Roman" w:cs="Times New Roman"/>
          <w:sz w:val="20"/>
          <w:szCs w:val="20"/>
          <w:lang w:val="ru-RU"/>
        </w:rPr>
        <w:t>Из-за схемы соединения обмоток понижающих трансформаторов на СД подаются только прямая и обратная последовательности напряжения:</w:t>
      </w:r>
    </w:p>
    <w:p w:rsidR="00B91767" w:rsidRPr="00361276" w:rsidRDefault="004F2B0A" w:rsidP="00434A5B">
      <w:pPr>
        <w:tabs>
          <w:tab w:val="left" w:pos="4032"/>
        </w:tabs>
        <w:spacing w:after="0" w:line="240" w:lineRule="auto"/>
        <w:ind w:firstLine="397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E472BC">
        <w:rPr>
          <w:rFonts w:ascii="Times New Roman" w:eastAsia="Calibri" w:hAnsi="Times New Roman" w:cs="Times New Roman"/>
          <w:position w:val="-26"/>
          <w:sz w:val="20"/>
          <w:szCs w:val="20"/>
        </w:rPr>
        <w:object w:dxaOrig="648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1.25pt;height:29.95pt" o:ole="">
            <v:imagedata r:id="rId7" o:title=""/>
          </v:shape>
          <o:OLEObject Type="Embed" ProgID="Equation.DSMT4" ShapeID="_x0000_i1025" DrawAspect="Content" ObjectID="_1601674092" r:id="rId8"/>
        </w:object>
      </w:r>
      <w:r w:rsidRPr="00361276">
        <w:rPr>
          <w:rFonts w:ascii="Times New Roman" w:hAnsi="Times New Roman" w:cs="Times New Roman"/>
          <w:sz w:val="20"/>
          <w:szCs w:val="20"/>
          <w:lang w:val="ru-RU"/>
        </w:rPr>
        <w:t>,</w:t>
      </w:r>
      <w:r w:rsidR="00434A5B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="00B91767" w:rsidRPr="00361276">
        <w:rPr>
          <w:rFonts w:ascii="Times New Roman" w:hAnsi="Times New Roman" w:cs="Times New Roman"/>
          <w:sz w:val="20"/>
          <w:szCs w:val="20"/>
          <w:lang w:val="ru-RU"/>
        </w:rPr>
        <w:t>(</w:t>
      </w:r>
      <w:r w:rsidR="00434A5B">
        <w:rPr>
          <w:rFonts w:ascii="Times New Roman" w:hAnsi="Times New Roman" w:cs="Times New Roman"/>
          <w:sz w:val="20"/>
          <w:szCs w:val="20"/>
          <w:lang w:val="ru-RU"/>
        </w:rPr>
        <w:t>1</w:t>
      </w:r>
      <w:r w:rsidR="00B91767" w:rsidRPr="00361276">
        <w:rPr>
          <w:rFonts w:ascii="Times New Roman" w:hAnsi="Times New Roman" w:cs="Times New Roman"/>
          <w:sz w:val="20"/>
          <w:szCs w:val="20"/>
          <w:lang w:val="ru-RU"/>
        </w:rPr>
        <w:t>)</w:t>
      </w:r>
    </w:p>
    <w:p w:rsidR="00B91767" w:rsidRPr="00361276" w:rsidRDefault="00434A5B" w:rsidP="00434A5B">
      <w:pPr>
        <w:tabs>
          <w:tab w:val="left" w:pos="4032"/>
        </w:tabs>
        <w:spacing w:after="0" w:line="240" w:lineRule="auto"/>
        <w:ind w:firstLine="397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434A5B">
        <w:rPr>
          <w:rFonts w:ascii="Times New Roman" w:eastAsia="Calibri" w:hAnsi="Times New Roman" w:cs="Times New Roman"/>
          <w:position w:val="-26"/>
          <w:sz w:val="20"/>
          <w:szCs w:val="20"/>
        </w:rPr>
        <w:object w:dxaOrig="4080" w:dyaOrig="600">
          <v:shape id="_x0000_i1026" type="#_x0000_t75" style="width:201.6pt;height:29.95pt" o:ole="">
            <v:imagedata r:id="rId9" o:title=""/>
          </v:shape>
          <o:OLEObject Type="Embed" ProgID="Equation.DSMT4" ShapeID="_x0000_i1026" DrawAspect="Content" ObjectID="_1601674093" r:id="rId10"/>
        </w:object>
      </w:r>
      <w:r w:rsidR="00B91767" w:rsidRPr="00361276">
        <w:rPr>
          <w:rFonts w:ascii="Times New Roman" w:hAnsi="Times New Roman" w:cs="Times New Roman"/>
          <w:sz w:val="20"/>
          <w:szCs w:val="20"/>
          <w:lang w:val="ru-RU"/>
        </w:rPr>
        <w:t xml:space="preserve"> . (</w:t>
      </w:r>
      <w:r>
        <w:rPr>
          <w:rFonts w:ascii="Times New Roman" w:hAnsi="Times New Roman" w:cs="Times New Roman"/>
          <w:sz w:val="20"/>
          <w:szCs w:val="20"/>
          <w:lang w:val="ru-RU"/>
        </w:rPr>
        <w:t>2</w:t>
      </w:r>
      <w:r w:rsidR="00B91767" w:rsidRPr="00361276">
        <w:rPr>
          <w:rFonts w:ascii="Times New Roman" w:hAnsi="Times New Roman" w:cs="Times New Roman"/>
          <w:sz w:val="20"/>
          <w:szCs w:val="20"/>
          <w:lang w:val="ru-RU"/>
        </w:rPr>
        <w:t>)</w:t>
      </w:r>
    </w:p>
    <w:p w:rsidR="001F60D4" w:rsidRDefault="00B91767" w:rsidP="00B91767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B91767">
        <w:rPr>
          <w:rFonts w:ascii="Times New Roman" w:hAnsi="Times New Roman" w:cs="Times New Roman"/>
          <w:sz w:val="20"/>
          <w:szCs w:val="20"/>
          <w:lang w:val="ru-RU"/>
        </w:rPr>
        <w:t>Прямая последовательность напряжения</w:t>
      </w:r>
      <w:r w:rsidR="00D53F55" w:rsidRPr="00D53F55">
        <w:rPr>
          <w:rFonts w:ascii="Times New Roman" w:hAnsi="Times New Roman" w:cs="Times New Roman"/>
          <w:sz w:val="20"/>
          <w:szCs w:val="20"/>
          <w:lang w:val="ru-RU"/>
        </w:rPr>
        <w:t xml:space="preserve"> (</w:t>
      </w:r>
      <w:r w:rsidR="00D53F55" w:rsidRPr="00D53F55">
        <w:rPr>
          <w:rFonts w:ascii="Times New Roman" w:hAnsi="Times New Roman" w:cs="Times New Roman"/>
          <w:i/>
          <w:sz w:val="20"/>
          <w:szCs w:val="20"/>
        </w:rPr>
        <w:t>U</w:t>
      </w:r>
      <w:r w:rsidR="00D53F55" w:rsidRPr="00D53F55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</w:t>
      </w:r>
      <w:r w:rsidR="00D53F55" w:rsidRPr="00D53F55">
        <w:rPr>
          <w:rFonts w:ascii="Times New Roman" w:hAnsi="Times New Roman" w:cs="Times New Roman"/>
          <w:sz w:val="20"/>
          <w:szCs w:val="20"/>
          <w:lang w:val="ru-RU"/>
        </w:rPr>
        <w:t xml:space="preserve">) </w:t>
      </w:r>
      <w:r w:rsidRPr="00B91767">
        <w:rPr>
          <w:rFonts w:ascii="Times New Roman" w:hAnsi="Times New Roman" w:cs="Times New Roman"/>
          <w:sz w:val="20"/>
          <w:szCs w:val="20"/>
          <w:lang w:val="ru-RU"/>
        </w:rPr>
        <w:t>создает вращающий момент, а обратная последовательность</w:t>
      </w:r>
      <w:r w:rsidR="00D53F55" w:rsidRPr="00D53F55">
        <w:rPr>
          <w:rFonts w:ascii="Times New Roman" w:hAnsi="Times New Roman" w:cs="Times New Roman"/>
          <w:sz w:val="20"/>
          <w:szCs w:val="20"/>
          <w:lang w:val="ru-RU"/>
        </w:rPr>
        <w:t xml:space="preserve"> (</w:t>
      </w:r>
      <w:r w:rsidR="00D53F55" w:rsidRPr="00D53F55">
        <w:rPr>
          <w:rFonts w:ascii="Times New Roman" w:hAnsi="Times New Roman" w:cs="Times New Roman"/>
          <w:i/>
          <w:sz w:val="20"/>
          <w:szCs w:val="20"/>
        </w:rPr>
        <w:t>U</w:t>
      </w:r>
      <w:r w:rsidR="00D53F55" w:rsidRPr="00D53F55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2</w:t>
      </w:r>
      <w:r w:rsidR="00D53F55" w:rsidRPr="00D53F55">
        <w:rPr>
          <w:rFonts w:ascii="Times New Roman" w:hAnsi="Times New Roman" w:cs="Times New Roman"/>
          <w:sz w:val="20"/>
          <w:szCs w:val="20"/>
          <w:lang w:val="ru-RU"/>
        </w:rPr>
        <w:t xml:space="preserve">) </w:t>
      </w:r>
      <w:r w:rsidRPr="00B91767">
        <w:rPr>
          <w:rFonts w:ascii="Times New Roman" w:hAnsi="Times New Roman" w:cs="Times New Roman"/>
          <w:sz w:val="20"/>
          <w:szCs w:val="20"/>
          <w:lang w:val="ru-RU"/>
        </w:rPr>
        <w:t xml:space="preserve">– тормозной, поэтому для определения условий возникновения наиболее тяжелого с позиции устойчивости двигателя ОКЗ введем относительный коэффициент </w:t>
      </w:r>
      <w:proofErr w:type="spellStart"/>
      <w:r w:rsidRPr="00B91767">
        <w:rPr>
          <w:rFonts w:ascii="Times New Roman" w:hAnsi="Times New Roman" w:cs="Times New Roman"/>
          <w:sz w:val="20"/>
          <w:szCs w:val="20"/>
          <w:lang w:val="ru-RU"/>
        </w:rPr>
        <w:t>несимметрии</w:t>
      </w:r>
      <w:proofErr w:type="spellEnd"/>
      <w:r w:rsidRPr="00B91767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="00602EB8">
        <w:rPr>
          <w:rFonts w:ascii="Times New Roman" w:hAnsi="Times New Roman" w:cs="Times New Roman"/>
          <w:sz w:val="20"/>
          <w:szCs w:val="20"/>
          <w:lang w:val="ru-RU"/>
        </w:rPr>
        <w:t xml:space="preserve">напряжения </w:t>
      </w:r>
      <w:r w:rsidRPr="00B91767">
        <w:rPr>
          <w:rFonts w:ascii="Times New Roman" w:hAnsi="Times New Roman" w:cs="Times New Roman"/>
          <w:sz w:val="20"/>
          <w:szCs w:val="20"/>
          <w:lang w:val="ru-RU"/>
        </w:rPr>
        <w:t>(ОКН), под которым будем понимать отношение напряжения обратной последовательностям к напряжению прямой последовательности</w:t>
      </w:r>
      <w:r w:rsidR="00D53F55" w:rsidRPr="00D53F55">
        <w:rPr>
          <w:rFonts w:ascii="Times New Roman" w:hAnsi="Times New Roman" w:cs="Times New Roman"/>
          <w:sz w:val="20"/>
          <w:szCs w:val="20"/>
          <w:lang w:val="ru-RU"/>
        </w:rPr>
        <w:t xml:space="preserve"> (</w:t>
      </w:r>
      <w:r w:rsidR="00D53F55" w:rsidRPr="00D53F55">
        <w:rPr>
          <w:rFonts w:ascii="Times New Roman" w:hAnsi="Times New Roman" w:cs="Times New Roman"/>
          <w:i/>
          <w:sz w:val="20"/>
          <w:szCs w:val="20"/>
        </w:rPr>
        <w:t>U</w:t>
      </w:r>
      <w:r w:rsidR="00D53F55" w:rsidRPr="00D53F55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2</w:t>
      </w:r>
      <w:r w:rsidR="00D53F55" w:rsidRPr="00D53F55">
        <w:rPr>
          <w:rFonts w:ascii="Times New Roman" w:hAnsi="Times New Roman" w:cs="Times New Roman"/>
          <w:sz w:val="20"/>
          <w:szCs w:val="20"/>
          <w:lang w:val="ru-RU"/>
        </w:rPr>
        <w:t>/</w:t>
      </w:r>
      <w:r w:rsidR="00D53F55" w:rsidRPr="00D53F55">
        <w:rPr>
          <w:rFonts w:ascii="Times New Roman" w:hAnsi="Times New Roman" w:cs="Times New Roman"/>
          <w:i/>
          <w:sz w:val="20"/>
          <w:szCs w:val="20"/>
        </w:rPr>
        <w:t>U</w:t>
      </w:r>
      <w:r w:rsidR="00D53F55" w:rsidRPr="00D53F55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</w:t>
      </w:r>
      <w:r w:rsidR="00D53F55" w:rsidRPr="00D53F55">
        <w:rPr>
          <w:rFonts w:ascii="Times New Roman" w:hAnsi="Times New Roman" w:cs="Times New Roman"/>
          <w:sz w:val="20"/>
          <w:szCs w:val="20"/>
          <w:lang w:val="ru-RU"/>
        </w:rPr>
        <w:t>)</w:t>
      </w:r>
      <w:r w:rsidRPr="00B91767">
        <w:rPr>
          <w:rFonts w:ascii="Times New Roman" w:hAnsi="Times New Roman" w:cs="Times New Roman"/>
          <w:sz w:val="20"/>
          <w:szCs w:val="20"/>
          <w:lang w:val="ru-RU"/>
        </w:rPr>
        <w:t>.</w:t>
      </w:r>
    </w:p>
    <w:p w:rsidR="009A58F6" w:rsidRDefault="005B6BE0" w:rsidP="009A58F6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>
        <w:rPr>
          <w:rFonts w:ascii="Times New Roman" w:hAnsi="Times New Roman" w:cs="Times New Roman"/>
          <w:noProof/>
          <w:sz w:val="20"/>
          <w:szCs w:val="20"/>
          <w:lang w:val="ru-RU" w:eastAsia="ru-RU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6B288C86" wp14:editId="0DA3DA85">
                <wp:simplePos x="0" y="0"/>
                <wp:positionH relativeFrom="column">
                  <wp:posOffset>1700530</wp:posOffset>
                </wp:positionH>
                <wp:positionV relativeFrom="paragraph">
                  <wp:posOffset>322580</wp:posOffset>
                </wp:positionV>
                <wp:extent cx="2642235" cy="1850390"/>
                <wp:effectExtent l="0" t="0" r="0" b="0"/>
                <wp:wrapSquare wrapText="bothSides"/>
                <wp:docPr id="18711" name="Полотно 187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713" name="Группа 18713"/>
                        <wpg:cNvGrpSpPr/>
                        <wpg:grpSpPr>
                          <a:xfrm>
                            <a:off x="103351" y="178245"/>
                            <a:ext cx="2542793" cy="1666875"/>
                            <a:chOff x="99535" y="180000"/>
                            <a:chExt cx="2542793" cy="1666875"/>
                          </a:xfrm>
                        </wpg:grpSpPr>
                        <wps:wsp>
                          <wps:cNvPr id="410" name="Text Box 312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53338" y="1458453"/>
                              <a:ext cx="488990" cy="3674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B6BE0" w:rsidRPr="00025102" w:rsidRDefault="005B6BE0" w:rsidP="005B6BE0">
                                <w:pPr>
                                  <w:pStyle w:val="aa"/>
                                  <w:spacing w:before="0" w:beforeAutospacing="0" w:after="160" w:afterAutospacing="0" w:line="256" w:lineRule="auto"/>
                                  <w:rPr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 w:rsidRPr="008513DC">
                                  <w:rPr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  <w:t>n</w:t>
                                </w:r>
                                <w:proofErr w:type="gramEnd"/>
                                <w:r>
                                  <w:rPr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  <w:t>,</w:t>
                                </w: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proofErr w:type="spellStart"/>
                                <w:r w:rsidRPr="00025102">
                                  <w:rPr>
                                    <w:sz w:val="18"/>
                                    <w:szCs w:val="18"/>
                                  </w:rPr>
                                  <w:t>о.е</w:t>
                                </w:r>
                                <w:proofErr w:type="spellEnd"/>
                                <w:r w:rsidRPr="00025102">
                                  <w:rPr>
                                    <w:sz w:val="18"/>
                                    <w:szCs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437" name="Text Box 312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5720" y="1610020"/>
                              <a:ext cx="2313940" cy="231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B6BE0" w:rsidRDefault="005B6BE0" w:rsidP="005B6BE0">
                                <w:pPr>
                                  <w:pStyle w:val="aa"/>
                                  <w:spacing w:before="0" w:beforeAutospacing="0" w:after="0" w:afterAutospacing="0" w:line="254" w:lineRule="auto"/>
                                  <w:jc w:val="center"/>
                                </w:pPr>
                                <w:r>
                                  <w:rPr>
                                    <w:rFonts w:eastAsia="Calibri"/>
                                    <w:sz w:val="18"/>
                                    <w:szCs w:val="18"/>
                                  </w:rPr>
                                  <w:t xml:space="preserve">Рис. 2. Зависимость ОКН на шинах СД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8" name="Text Box 312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42025" y="1479845"/>
                              <a:ext cx="571500" cy="3670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B6BE0" w:rsidRDefault="005B6BE0" w:rsidP="005B6BE0">
                                <w:pPr>
                                  <w:pStyle w:val="aa"/>
                                  <w:spacing w:before="0" w:beforeAutospacing="0" w:after="160" w:afterAutospacing="0" w:line="254" w:lineRule="auto"/>
                                </w:pPr>
                                <w:r>
                                  <w:rPr>
                                    <w:rFonts w:eastAsia="Calibri"/>
                                    <w:sz w:val="18"/>
                                    <w:szCs w:val="18"/>
                                    <w:lang w:val="en-US"/>
                                  </w:rPr>
                                  <w:t>0</w:t>
                                </w:r>
                                <w:proofErr w:type="gramStart"/>
                                <w:r>
                                  <w:rPr>
                                    <w:rFonts w:eastAsia="Calibri"/>
                                    <w:sz w:val="18"/>
                                    <w:szCs w:val="18"/>
                                    <w:lang w:val="en-US"/>
                                  </w:rPr>
                                  <w:t>,4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439" name="Text Box 312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3995" y="1479845"/>
                              <a:ext cx="405765" cy="286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B6BE0" w:rsidRDefault="005B6BE0" w:rsidP="005B6BE0">
                                <w:pPr>
                                  <w:pStyle w:val="aa"/>
                                  <w:spacing w:before="0" w:beforeAutospacing="0" w:after="160" w:afterAutospacing="0" w:line="254" w:lineRule="auto"/>
                                </w:pPr>
                                <w:r>
                                  <w:rPr>
                                    <w:rFonts w:eastAsia="Calibri"/>
                                    <w:sz w:val="18"/>
                                    <w:szCs w:val="18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440" name="Text Box 312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4990" y="1479845"/>
                              <a:ext cx="568960" cy="286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B6BE0" w:rsidRDefault="005B6BE0" w:rsidP="005B6BE0">
                                <w:pPr>
                                  <w:pStyle w:val="aa"/>
                                  <w:spacing w:before="0" w:beforeAutospacing="0" w:after="160" w:afterAutospacing="0" w:line="254" w:lineRule="auto"/>
                                </w:pPr>
                                <w:r>
                                  <w:rPr>
                                    <w:rFonts w:eastAsia="Calibri"/>
                                    <w:sz w:val="18"/>
                                    <w:szCs w:val="18"/>
                                    <w:lang w:val="en-US"/>
                                  </w:rPr>
                                  <w:t>0</w:t>
                                </w:r>
                                <w:proofErr w:type="gramStart"/>
                                <w:r>
                                  <w:rPr>
                                    <w:rFonts w:eastAsia="Calibri"/>
                                    <w:sz w:val="18"/>
                                    <w:szCs w:val="18"/>
                                    <w:lang w:val="en-US"/>
                                  </w:rPr>
                                  <w:t>,2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441" name="Text Box 312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50330" y="1475400"/>
                              <a:ext cx="685165" cy="286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B6BE0" w:rsidRDefault="005B6BE0" w:rsidP="005B6BE0">
                                <w:pPr>
                                  <w:pStyle w:val="aa"/>
                                  <w:spacing w:before="0" w:beforeAutospacing="0" w:after="160" w:afterAutospacing="0" w:line="254" w:lineRule="auto"/>
                                </w:pPr>
                                <w:r>
                                  <w:rPr>
                                    <w:rFonts w:eastAsia="Calibri"/>
                                    <w:sz w:val="18"/>
                                    <w:szCs w:val="18"/>
                                    <w:lang w:val="en-US"/>
                                  </w:rPr>
                                  <w:t>0</w:t>
                                </w:r>
                                <w:proofErr w:type="gramStart"/>
                                <w:r>
                                  <w:rPr>
                                    <w:rFonts w:eastAsia="Calibri"/>
                                    <w:sz w:val="18"/>
                                    <w:szCs w:val="18"/>
                                    <w:lang w:val="en-US"/>
                                  </w:rPr>
                                  <w:t>,6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442" name="Text Box 312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43395" y="1475400"/>
                              <a:ext cx="520065" cy="286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B6BE0" w:rsidRDefault="005B6BE0" w:rsidP="005B6BE0">
                                <w:pPr>
                                  <w:pStyle w:val="aa"/>
                                  <w:spacing w:before="0" w:beforeAutospacing="0" w:after="160" w:afterAutospacing="0" w:line="254" w:lineRule="auto"/>
                                </w:pPr>
                                <w:r>
                                  <w:rPr>
                                    <w:rFonts w:eastAsia="Calibri"/>
                                    <w:sz w:val="18"/>
                                    <w:szCs w:val="18"/>
                                    <w:lang w:val="en-US"/>
                                  </w:rPr>
                                  <w:t>0</w:t>
                                </w:r>
                                <w:proofErr w:type="gramStart"/>
                                <w:r>
                                  <w:rPr>
                                    <w:rFonts w:eastAsia="Calibri"/>
                                    <w:sz w:val="18"/>
                                    <w:szCs w:val="18"/>
                                    <w:lang w:val="en-US"/>
                                  </w:rPr>
                                  <w:t>,8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443" name="Text Box 312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7675" y="1360465"/>
                              <a:ext cx="534670" cy="3371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B6BE0" w:rsidRDefault="005B6BE0" w:rsidP="005B6BE0">
                                <w:pPr>
                                  <w:pStyle w:val="aa"/>
                                  <w:spacing w:before="0" w:beforeAutospacing="0" w:after="160" w:afterAutospacing="0" w:line="254" w:lineRule="auto"/>
                                </w:pPr>
                                <w:r>
                                  <w:rPr>
                                    <w:rFonts w:eastAsia="Calibri"/>
                                    <w:sz w:val="18"/>
                                    <w:szCs w:val="18"/>
                                    <w:lang w:val="en-US"/>
                                  </w:rPr>
                                  <w:t>0</w:t>
                                </w:r>
                                <w:proofErr w:type="gramStart"/>
                                <w:r>
                                  <w:rPr>
                                    <w:rFonts w:eastAsia="Calibri"/>
                                    <w:sz w:val="18"/>
                                    <w:szCs w:val="18"/>
                                    <w:lang w:val="en-US"/>
                                  </w:rPr>
                                  <w:t>,0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444" name="Text Box 312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5720" y="520360"/>
                              <a:ext cx="534670" cy="3371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B6BE0" w:rsidRDefault="005B6BE0" w:rsidP="005B6BE0">
                                <w:pPr>
                                  <w:pStyle w:val="aa"/>
                                  <w:spacing w:before="0" w:beforeAutospacing="0" w:after="160" w:afterAutospacing="0" w:line="254" w:lineRule="auto"/>
                                </w:pPr>
                                <w:r>
                                  <w:rPr>
                                    <w:rFonts w:eastAsia="Calibri"/>
                                    <w:sz w:val="18"/>
                                    <w:szCs w:val="18"/>
                                    <w:lang w:val="en-US"/>
                                  </w:rPr>
                                  <w:t>0</w:t>
                                </w:r>
                                <w:proofErr w:type="gramStart"/>
                                <w:r>
                                  <w:rPr>
                                    <w:rFonts w:eastAsia="Calibri"/>
                                    <w:sz w:val="18"/>
                                    <w:szCs w:val="18"/>
                                    <w:lang w:val="en-US"/>
                                  </w:rPr>
                                  <w:t>,4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445" name="Text Box 300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535" y="180000"/>
                              <a:ext cx="831215" cy="608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B6BE0" w:rsidRDefault="005B6BE0" w:rsidP="005B6BE0">
                                <w:pPr>
                                  <w:pStyle w:val="aa"/>
                                  <w:spacing w:before="0" w:beforeAutospacing="0" w:after="0" w:afterAutospacing="0" w:line="254" w:lineRule="auto"/>
                                </w:pPr>
                                <w:r>
                                  <w:rPr>
                                    <w:rFonts w:eastAsia="Calibri"/>
                                    <w:i/>
                                    <w:iCs/>
                                    <w:sz w:val="18"/>
                                    <w:szCs w:val="18"/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rFonts w:eastAsia="Calibri"/>
                                    <w:i/>
                                    <w:iCs/>
                                    <w:position w:val="-5"/>
                                    <w:sz w:val="18"/>
                                    <w:szCs w:val="18"/>
                                    <w:vertAlign w:val="subscript"/>
                                    <w:lang w:val="en-US"/>
                                  </w:rPr>
                                  <w:t xml:space="preserve">2 </w:t>
                                </w:r>
                                <w:r>
                                  <w:rPr>
                                    <w:rFonts w:eastAsia="Calibri"/>
                                    <w:i/>
                                    <w:iCs/>
                                    <w:sz w:val="18"/>
                                    <w:szCs w:val="18"/>
                                    <w:lang w:val="en-US"/>
                                  </w:rPr>
                                  <w:t>/U</w:t>
                                </w:r>
                                <w:r>
                                  <w:rPr>
                                    <w:rFonts w:eastAsia="Calibri"/>
                                    <w:i/>
                                    <w:iCs/>
                                    <w:position w:val="-5"/>
                                    <w:sz w:val="18"/>
                                    <w:szCs w:val="18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rFonts w:eastAsia="Calibri"/>
                                    <w:sz w:val="18"/>
                                    <w:szCs w:val="18"/>
                                    <w:lang w:val="en-US"/>
                                  </w:rPr>
                                  <w:t>,</w:t>
                                </w:r>
                              </w:p>
                              <w:p w:rsidR="005B6BE0" w:rsidRDefault="005B6BE0" w:rsidP="005B6BE0">
                                <w:pPr>
                                  <w:pStyle w:val="aa"/>
                                  <w:spacing w:before="0" w:beforeAutospacing="0" w:after="0" w:afterAutospacing="0" w:line="254" w:lineRule="auto"/>
                                </w:pPr>
                                <w:r>
                                  <w:rPr>
                                    <w:rFonts w:eastAsia="Calibri"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proofErr w:type="spellStart"/>
                                <w:proofErr w:type="gramStart"/>
                                <w:r>
                                  <w:rPr>
                                    <w:rFonts w:eastAsia="Calibri"/>
                                    <w:sz w:val="18"/>
                                    <w:szCs w:val="18"/>
                                    <w:lang w:val="en-US"/>
                                  </w:rPr>
                                  <w:t>о.е</w:t>
                                </w:r>
                                <w:proofErr w:type="spellEnd"/>
                                <w:r>
                                  <w:rPr>
                                    <w:rFonts w:eastAsia="Calibri"/>
                                    <w:sz w:val="18"/>
                                    <w:szCs w:val="18"/>
                                    <w:lang w:val="en-US"/>
                                  </w:rPr>
                                  <w:t>.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446" name="Text Box 312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0005" y="957875"/>
                              <a:ext cx="534670" cy="3371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B6BE0" w:rsidRDefault="005B6BE0" w:rsidP="005B6BE0">
                                <w:pPr>
                                  <w:pStyle w:val="aa"/>
                                  <w:spacing w:before="0" w:beforeAutospacing="0" w:after="160" w:afterAutospacing="0" w:line="254" w:lineRule="auto"/>
                                </w:pPr>
                                <w:r>
                                  <w:rPr>
                                    <w:rFonts w:eastAsia="Calibri"/>
                                    <w:sz w:val="18"/>
                                    <w:szCs w:val="18"/>
                                    <w:lang w:val="en-US"/>
                                  </w:rPr>
                                  <w:t>0</w:t>
                                </w:r>
                                <w:proofErr w:type="gramStart"/>
                                <w:r>
                                  <w:rPr>
                                    <w:rFonts w:eastAsia="Calibri"/>
                                    <w:sz w:val="18"/>
                                    <w:szCs w:val="18"/>
                                    <w:lang w:val="en-US"/>
                                  </w:rPr>
                                  <w:t>,2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447" name="Picture 18315"/>
                            <pic:cNvPicPr/>
                          </pic:nvPicPr>
                          <pic:blipFill>
                            <a:blip r:embed="rId1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08930" y="197145"/>
                              <a:ext cx="2030730" cy="132778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g:grpSp>
                          <wpg:cNvPr id="448" name="Group 18319"/>
                          <wpg:cNvGrpSpPr>
                            <a:grpSpLocks/>
                          </wpg:cNvGrpSpPr>
                          <wpg:grpSpPr bwMode="auto">
                            <a:xfrm>
                              <a:off x="1768770" y="223180"/>
                              <a:ext cx="488950" cy="410845"/>
                              <a:chOff x="1588770" y="43180"/>
                              <a:chExt cx="749" cy="648"/>
                            </a:xfrm>
                          </wpg:grpSpPr>
                          <wps:wsp>
                            <wps:cNvPr id="461" name="Text Box 312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88918" y="43180"/>
                                <a:ext cx="601" cy="45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B6BE0" w:rsidRDefault="005B6BE0" w:rsidP="005B6BE0">
                                  <w:pPr>
                                    <w:pStyle w:val="aa"/>
                                    <w:spacing w:before="0" w:beforeAutospacing="0" w:after="160" w:afterAutospacing="0" w:line="254" w:lineRule="auto"/>
                                  </w:pPr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18"/>
                                      <w:szCs w:val="18"/>
                                      <w:lang w:val="en-US"/>
                                    </w:rPr>
                                    <w:t>L</w:t>
                                  </w:r>
                                  <w:r>
                                    <w:rPr>
                                      <w:rFonts w:eastAsia="Calibri"/>
                                      <w:position w:val="-5"/>
                                      <w:sz w:val="18"/>
                                      <w:szCs w:val="18"/>
                                      <w:vertAlign w:val="subscript"/>
                                      <w:lang w:val="en-US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2" name="AutoShape 3125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588770" y="43460"/>
                                <a:ext cx="269" cy="36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449" name="Group 18322"/>
                          <wpg:cNvGrpSpPr>
                            <a:grpSpLocks/>
                          </wpg:cNvGrpSpPr>
                          <wpg:grpSpPr bwMode="auto">
                            <a:xfrm>
                              <a:off x="2010070" y="398169"/>
                              <a:ext cx="459105" cy="511174"/>
                              <a:chOff x="1830070" y="218440"/>
                              <a:chExt cx="704" cy="806"/>
                            </a:xfrm>
                          </wpg:grpSpPr>
                          <wps:wsp>
                            <wps:cNvPr id="459" name="Text Box 312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30173" y="218440"/>
                                <a:ext cx="601" cy="45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B6BE0" w:rsidRDefault="005B6BE0" w:rsidP="005B6BE0">
                                  <w:pPr>
                                    <w:pStyle w:val="aa"/>
                                    <w:spacing w:before="0" w:beforeAutospacing="0" w:after="160" w:afterAutospacing="0" w:line="254" w:lineRule="auto"/>
                                  </w:pPr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18"/>
                                      <w:szCs w:val="18"/>
                                      <w:lang w:val="en-US"/>
                                    </w:rPr>
                                    <w:t>L</w:t>
                                  </w:r>
                                  <w:r>
                                    <w:rPr>
                                      <w:rFonts w:eastAsia="Calibri"/>
                                      <w:position w:val="-5"/>
                                      <w:sz w:val="18"/>
                                      <w:szCs w:val="18"/>
                                      <w:vertAlign w:val="subscript"/>
                                      <w:lang w:val="en-US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0" name="AutoShape 31257"/>
                            <wps:cNvCnPr/>
                            <wps:spPr bwMode="auto">
                              <a:xfrm flipH="1">
                                <a:off x="1830070" y="218708"/>
                                <a:ext cx="283" cy="53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450" name="Group 331"/>
                          <wpg:cNvGrpSpPr>
                            <a:grpSpLocks/>
                          </wpg:cNvGrpSpPr>
                          <wpg:grpSpPr bwMode="auto">
                            <a:xfrm>
                              <a:off x="607990" y="1138850"/>
                              <a:ext cx="441960" cy="375920"/>
                              <a:chOff x="427990" y="958850"/>
                              <a:chExt cx="677" cy="593"/>
                            </a:xfrm>
                          </wpg:grpSpPr>
                          <wps:wsp>
                            <wps:cNvPr id="457" name="Text Box 3124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28066" y="958989"/>
                                <a:ext cx="601" cy="45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B6BE0" w:rsidRDefault="005B6BE0" w:rsidP="005B6BE0">
                                  <w:pPr>
                                    <w:pStyle w:val="aa"/>
                                    <w:spacing w:before="0" w:beforeAutospacing="0" w:after="160" w:afterAutospacing="0" w:line="254" w:lineRule="auto"/>
                                  </w:pPr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18"/>
                                      <w:szCs w:val="18"/>
                                      <w:lang w:val="en-US"/>
                                    </w:rPr>
                                    <w:t>L</w:t>
                                  </w:r>
                                  <w:r>
                                    <w:rPr>
                                      <w:rFonts w:eastAsia="Calibri"/>
                                      <w:position w:val="-5"/>
                                      <w:sz w:val="18"/>
                                      <w:szCs w:val="18"/>
                                      <w:vertAlign w:val="subscript"/>
                                      <w:lang w:val="en-US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58" name="AutoShape 31247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427990" y="958850"/>
                                <a:ext cx="217" cy="24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451" name="Group 334"/>
                          <wpg:cNvGrpSpPr>
                            <a:grpSpLocks/>
                          </wpg:cNvGrpSpPr>
                          <wpg:grpSpPr bwMode="auto">
                            <a:xfrm>
                              <a:off x="611165" y="599853"/>
                              <a:ext cx="454025" cy="515619"/>
                              <a:chOff x="431165" y="420370"/>
                              <a:chExt cx="696" cy="813"/>
                            </a:xfrm>
                          </wpg:grpSpPr>
                          <wps:wsp>
                            <wps:cNvPr id="455" name="Text Box 312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1260" y="420370"/>
                                <a:ext cx="601" cy="45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B6BE0" w:rsidRDefault="005B6BE0" w:rsidP="005B6BE0">
                                  <w:pPr>
                                    <w:pStyle w:val="aa"/>
                                    <w:spacing w:before="0" w:beforeAutospacing="0" w:after="160" w:afterAutospacing="0" w:line="254" w:lineRule="auto"/>
                                  </w:pPr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18"/>
                                      <w:szCs w:val="18"/>
                                      <w:lang w:val="en-US"/>
                                    </w:rPr>
                                    <w:t>L</w:t>
                                  </w:r>
                                  <w:r>
                                    <w:rPr>
                                      <w:rFonts w:eastAsia="Calibri"/>
                                      <w:position w:val="-5"/>
                                      <w:sz w:val="18"/>
                                      <w:szCs w:val="18"/>
                                      <w:vertAlign w:val="subscript"/>
                                      <w:lang w:val="en-US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56" name="AutoShape 31257"/>
                            <wps:cNvCnPr/>
                            <wps:spPr bwMode="auto">
                              <a:xfrm flipH="1">
                                <a:off x="431165" y="420644"/>
                                <a:ext cx="264" cy="53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452" name="Group 337"/>
                          <wpg:cNvGrpSpPr>
                            <a:grpSpLocks/>
                          </wpg:cNvGrpSpPr>
                          <wpg:grpSpPr bwMode="auto">
                            <a:xfrm>
                              <a:off x="619420" y="383200"/>
                              <a:ext cx="391795" cy="393065"/>
                              <a:chOff x="439420" y="203200"/>
                              <a:chExt cx="601" cy="620"/>
                            </a:xfrm>
                          </wpg:grpSpPr>
                          <wps:wsp>
                            <wps:cNvPr id="453" name="Text Box 312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9420" y="203200"/>
                                <a:ext cx="601" cy="45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B6BE0" w:rsidRDefault="005B6BE0" w:rsidP="005B6BE0">
                                  <w:pPr>
                                    <w:pStyle w:val="aa"/>
                                    <w:spacing w:before="0" w:beforeAutospacing="0" w:after="160" w:afterAutospacing="0" w:line="254" w:lineRule="auto"/>
                                  </w:pPr>
                                  <w:r>
                                    <w:rPr>
                                      <w:rFonts w:eastAsia="Calibri"/>
                                      <w:i/>
                                      <w:iCs/>
                                      <w:sz w:val="18"/>
                                      <w:szCs w:val="18"/>
                                      <w:lang w:val="en-US"/>
                                    </w:rPr>
                                    <w:t>L</w:t>
                                  </w:r>
                                  <w:r>
                                    <w:rPr>
                                      <w:rFonts w:eastAsia="Calibri"/>
                                      <w:position w:val="-5"/>
                                      <w:sz w:val="18"/>
                                      <w:szCs w:val="18"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54" name="AutoShape 31257"/>
                            <wps:cNvCnPr/>
                            <wps:spPr bwMode="auto">
                              <a:xfrm flipH="1">
                                <a:off x="439432" y="203492"/>
                                <a:ext cx="187" cy="32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8711" o:spid="_x0000_s1103" editas="canvas" style="position:absolute;left:0;text-align:left;margin-left:133.9pt;margin-top:25.4pt;width:208.05pt;height:145.7pt;z-index:251659264;mso-position-horizontal-relative:text;mso-position-vertical-relative:text" coordsize="26422,1850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">
                <v:shape id="_x0000_s1104" type="#_x0000_t75" style="position:absolute;width:26422;height:18503;visibility:visible;mso-wrap-style:square">
                  <v:fill o:detectmouseclick="t"/>
                  <v:path o:connecttype="none"/>
                </v:shape>
                <v:group id="Группа 18713" o:spid="_x0000_s1105" style="position:absolute;left:1033;top:1782;width:25428;height:16669" coordorigin="995,1800" coordsize="25427,166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uAZX8QAAADeAAAA&#10;DwAAAAAAAAAAAAAAAACqAgAAZHJzL2Rvd25yZXYueG1sUEsFBgAAAAAEAAQA+gAAAJsDAAAAAA==&#10;">
                  <v:shape id="Text Box 31229" o:spid="_x0000_s1106" type="#_x0000_t202" style="position:absolute;left:21533;top:14584;width:4890;height:36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LIK8MA&#10;AADcAAAADwAAAGRycy9kb3ducmV2LnhtbERPy2rCQBTdF/yH4QrdNRNtkZJmFBVKheoiaen6NnPz&#10;aDN3wsyo8e+dheDycN75ajS9OJHznWUFsyQFQVxZ3XGj4Pvr/ekVhA/IGnvLpOBCHlbLyUOOmbZn&#10;LuhUhkbEEPYZKmhDGDIpfdWSQZ/YgThytXUGQ4SukdrhOYabXs7TdCENdhwbWhxo21L1Xx6Ngs+D&#10;KX73P4vnw9+HT9dlvZGF3yj1OB3XbyACjeEuvrl3WsHLLM6PZ+IRkM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5LIK8MAAADcAAAADwAAAAAAAAAAAAAAAACYAgAAZHJzL2Rv&#10;d25yZXYueG1sUEsFBgAAAAAEAAQA9QAAAIgDAAAAAA==&#10;" filled="f" stroked="f">
                    <v:textbox inset="2.59081mm,1.2954mm,2.59081mm,1.2954mm">
                      <w:txbxContent>
                        <w:p w:rsidR="005B6BE0" w:rsidRPr="00025102" w:rsidRDefault="005B6BE0" w:rsidP="005B6BE0">
                          <w:pPr>
                            <w:pStyle w:val="aa"/>
                            <w:spacing w:before="0" w:beforeAutospacing="0" w:after="160" w:afterAutospacing="0" w:line="256" w:lineRule="auto"/>
                            <w:rPr>
                              <w:sz w:val="18"/>
                              <w:szCs w:val="18"/>
                            </w:rPr>
                          </w:pPr>
                          <w:proofErr w:type="gramStart"/>
                          <w:r w:rsidRPr="008513DC"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  <w:t>n</w:t>
                          </w:r>
                          <w:proofErr w:type="gramEnd"/>
                          <w:r>
                            <w:rPr>
                              <w:i/>
                              <w:sz w:val="18"/>
                              <w:szCs w:val="18"/>
                              <w:lang w:val="en-US"/>
                            </w:rPr>
                            <w:t>,</w:t>
                          </w:r>
                          <w:r>
                            <w:rPr>
                              <w:i/>
                              <w:sz w:val="18"/>
                              <w:szCs w:val="18"/>
                            </w:rPr>
                            <w:t xml:space="preserve"> </w:t>
                          </w:r>
                          <w:proofErr w:type="spellStart"/>
                          <w:r w:rsidRPr="00025102">
                            <w:rPr>
                              <w:sz w:val="18"/>
                              <w:szCs w:val="18"/>
                            </w:rPr>
                            <w:t>о.е</w:t>
                          </w:r>
                          <w:proofErr w:type="spellEnd"/>
                          <w:r w:rsidRPr="00025102">
                            <w:rPr>
                              <w:sz w:val="18"/>
                              <w:szCs w:val="18"/>
                            </w:rPr>
                            <w:t>.</w:t>
                          </w:r>
                        </w:p>
                      </w:txbxContent>
                    </v:textbox>
                  </v:shape>
                  <v:shape id="Text Box 31228" o:spid="_x0000_s1107" type="#_x0000_t202" style="position:absolute;left:2257;top:16100;width:23139;height:23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vurc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w/cx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77q3EAAAA3AAAAA8AAAAAAAAAAAAAAAAAmAIAAGRycy9k&#10;b3ducmV2LnhtbFBLBQYAAAAABAAEAPUAAACJAwAAAAA=&#10;" filled="f" stroked="f">
                    <v:textbox>
                      <w:txbxContent>
                        <w:p w:rsidR="005B6BE0" w:rsidRDefault="005B6BE0" w:rsidP="005B6BE0">
                          <w:pPr>
                            <w:pStyle w:val="aa"/>
                            <w:spacing w:before="0" w:beforeAutospacing="0" w:after="0" w:afterAutospacing="0" w:line="254" w:lineRule="auto"/>
                            <w:jc w:val="center"/>
                          </w:pPr>
                          <w:r>
                            <w:rPr>
                              <w:rFonts w:eastAsia="Calibri"/>
                              <w:sz w:val="18"/>
                              <w:szCs w:val="18"/>
                            </w:rPr>
                            <w:t xml:space="preserve">Рис. 2. Зависимость ОКН на шинах СД </w:t>
                          </w:r>
                        </w:p>
                      </w:txbxContent>
                    </v:textbox>
                  </v:shape>
                  <v:shape id="Text Box 31230" o:spid="_x0000_s1108" type="#_x0000_t202" style="position:absolute;left:11420;top:14798;width:5715;height:36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GYTcEA&#10;AADcAAAADwAAAGRycy9kb3ducmV2LnhtbERPTYvCMBC9C/6HMII3TV1FpBpFhcUF10OreB6bsa02&#10;k9Jktf57c1jw+Hjfi1VrKvGgxpWWFYyGEQjizOqScwWn4/dgBsJ5ZI2VZVLwIgerZbezwFjbJyf0&#10;SH0uQgi7GBUU3texlC4ryKAb2po4cFfbGPQBNrnUDT5DuKnkVxRNpcGSQ0OBNW0Lyu7pn1GwP5jk&#10;8nuejg+3nYvW6XUjE7dRqt9r13MQnlr/Ef+7f7SCyTisDWfCEZDL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pRmE3BAAAA3AAAAA8AAAAAAAAAAAAAAAAAmAIAAGRycy9kb3du&#10;cmV2LnhtbFBLBQYAAAAABAAEAPUAAACGAwAAAAA=&#10;" filled="f" stroked="f">
                    <v:textbox inset="2.59081mm,1.2954mm,2.59081mm,1.2954mm">
                      <w:txbxContent>
                        <w:p w:rsidR="005B6BE0" w:rsidRDefault="005B6BE0" w:rsidP="005B6BE0">
                          <w:pPr>
                            <w:pStyle w:val="aa"/>
                            <w:spacing w:before="0" w:beforeAutospacing="0" w:after="160" w:afterAutospacing="0" w:line="254" w:lineRule="auto"/>
                          </w:pPr>
                          <w:r>
                            <w:rPr>
                              <w:rFonts w:eastAsia="Calibri"/>
                              <w:sz w:val="18"/>
                              <w:szCs w:val="18"/>
                              <w:lang w:val="en-US"/>
                            </w:rPr>
                            <w:t>0</w:t>
                          </w:r>
                          <w:proofErr w:type="gramStart"/>
                          <w:r>
                            <w:rPr>
                              <w:rFonts w:eastAsia="Calibri"/>
                              <w:sz w:val="18"/>
                              <w:szCs w:val="18"/>
                              <w:lang w:val="en-US"/>
                            </w:rPr>
                            <w:t>,4</w:t>
                          </w:r>
                          <w:proofErr w:type="gramEnd"/>
                        </w:p>
                      </w:txbxContent>
                    </v:textbox>
                  </v:shape>
                  <v:shape id="Text Box 31232" o:spid="_x0000_s1109" type="#_x0000_t202" style="position:absolute;left:3939;top:14798;width:4058;height:2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091sQA&#10;AADcAAAADwAAAGRycy9kb3ducmV2LnhtbESPQWvCQBSE70L/w/IK3nTTWkSjq6ggCtZDonh+Zp9J&#10;2uzbkF01/fddQfA4zMw3zHTemkrcqHGlZQUf/QgEcWZ1ybmC42HdG4FwHlljZZkU/JGD+eytM8VY&#10;2zsndEt9LgKEXYwKCu/rWEqXFWTQ9W1NHLyLbQz6IJtc6gbvAW4q+RlFQ2mw5LBQYE2rgrLf9GoU&#10;7PYmOX+fhoP9z8ZFi/SylIlbKtV9bxcTEJ5a/wo/21ut4GswhseZcATk7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dPdbEAAAA3AAAAA8AAAAAAAAAAAAAAAAAmAIAAGRycy9k&#10;b3ducmV2LnhtbFBLBQYAAAAABAAEAPUAAACJAwAAAAA=&#10;" filled="f" stroked="f">
                    <v:textbox inset="2.59081mm,1.2954mm,2.59081mm,1.2954mm">
                      <w:txbxContent>
                        <w:p w:rsidR="005B6BE0" w:rsidRDefault="005B6BE0" w:rsidP="005B6BE0">
                          <w:pPr>
                            <w:pStyle w:val="aa"/>
                            <w:spacing w:before="0" w:beforeAutospacing="0" w:after="160" w:afterAutospacing="0" w:line="254" w:lineRule="auto"/>
                          </w:pPr>
                          <w:r>
                            <w:rPr>
                              <w:rFonts w:eastAsia="Calibri"/>
                              <w:sz w:val="18"/>
                              <w:szCs w:val="18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1234" o:spid="_x0000_s1110" type="#_x0000_t202" style="position:absolute;left:7349;top:14798;width:5690;height:2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HnNsMA&#10;AADcAAAADwAAAGRycy9kb3ducmV2LnhtbERPz2vCMBS+D/Y/hDfYbU3nRKQzig5kgnpoHTu/Nc+2&#10;W/NSkqyt/705CB4/vt+L1Wha0ZPzjWUFr0kKgri0uuFKwddp+zIH4QOyxtYyKbiQh9Xy8WGBmbYD&#10;59QXoRIxhH2GCuoQukxKX9Zk0Ce2I47c2TqDIUJXSe1wiOGmlZM0nUmDDceGGjv6qKn8K/6Ngv3R&#10;5D+H79nb8ffTp+vivJG53yj1/DSu30EEGsNdfHPvtILpNM6PZ+IRkM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CHnNsMAAADcAAAADwAAAAAAAAAAAAAAAACYAgAAZHJzL2Rv&#10;d25yZXYueG1sUEsFBgAAAAAEAAQA9QAAAIgDAAAAAA==&#10;" filled="f" stroked="f">
                    <v:textbox inset="2.59081mm,1.2954mm,2.59081mm,1.2954mm">
                      <w:txbxContent>
                        <w:p w:rsidR="005B6BE0" w:rsidRDefault="005B6BE0" w:rsidP="005B6BE0">
                          <w:pPr>
                            <w:pStyle w:val="aa"/>
                            <w:spacing w:before="0" w:beforeAutospacing="0" w:after="160" w:afterAutospacing="0" w:line="254" w:lineRule="auto"/>
                          </w:pPr>
                          <w:r>
                            <w:rPr>
                              <w:rFonts w:eastAsia="Calibri"/>
                              <w:sz w:val="18"/>
                              <w:szCs w:val="18"/>
                              <w:lang w:val="en-US"/>
                            </w:rPr>
                            <w:t>0</w:t>
                          </w:r>
                          <w:proofErr w:type="gramStart"/>
                          <w:r>
                            <w:rPr>
                              <w:rFonts w:eastAsia="Calibri"/>
                              <w:sz w:val="18"/>
                              <w:szCs w:val="18"/>
                              <w:lang w:val="en-US"/>
                            </w:rPr>
                            <w:t>,2</w:t>
                          </w:r>
                          <w:proofErr w:type="gramEnd"/>
                        </w:p>
                      </w:txbxContent>
                    </v:textbox>
                  </v:shape>
                  <v:shape id="Text Box 31237" o:spid="_x0000_s1111" type="#_x0000_t202" style="position:absolute;left:15503;top:14754;width:6851;height:28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1CrcQA&#10;AADcAAAADwAAAGRycy9kb3ducmV2LnhtbESPQYvCMBSE74L/ITzBm6auIks1ii6IguuhXfH8bJ5t&#10;d5uX0kSt/34jCB6HmfmGmS9bU4kbNa60rGA0jEAQZ1aXnCs4/mwGnyCcR9ZYWSYFD3KwXHQ7c4y1&#10;vXNCt9TnIkDYxaig8L6OpXRZQQbd0NbEwbvYxqAPssmlbvAe4KaSH1E0lQZLDgsF1vRVUPaXXo2C&#10;/cEk5+/TdHz43bpolV7WMnFrpfq9djUD4an17/CrvdMKJpMRPM+EIyA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tQq3EAAAA3AAAAA8AAAAAAAAAAAAAAAAAmAIAAGRycy9k&#10;b3ducmV2LnhtbFBLBQYAAAAABAAEAPUAAACJAwAAAAA=&#10;" filled="f" stroked="f">
                    <v:textbox inset="2.59081mm,1.2954mm,2.59081mm,1.2954mm">
                      <w:txbxContent>
                        <w:p w:rsidR="005B6BE0" w:rsidRDefault="005B6BE0" w:rsidP="005B6BE0">
                          <w:pPr>
                            <w:pStyle w:val="aa"/>
                            <w:spacing w:before="0" w:beforeAutospacing="0" w:after="160" w:afterAutospacing="0" w:line="254" w:lineRule="auto"/>
                          </w:pPr>
                          <w:r>
                            <w:rPr>
                              <w:rFonts w:eastAsia="Calibri"/>
                              <w:sz w:val="18"/>
                              <w:szCs w:val="18"/>
                              <w:lang w:val="en-US"/>
                            </w:rPr>
                            <w:t>0</w:t>
                          </w:r>
                          <w:proofErr w:type="gramStart"/>
                          <w:r>
                            <w:rPr>
                              <w:rFonts w:eastAsia="Calibri"/>
                              <w:sz w:val="18"/>
                              <w:szCs w:val="18"/>
                              <w:lang w:val="en-US"/>
                            </w:rPr>
                            <w:t>,6</w:t>
                          </w:r>
                          <w:proofErr w:type="gramEnd"/>
                        </w:p>
                      </w:txbxContent>
                    </v:textbox>
                  </v:shape>
                  <v:shape id="Text Box 31239" o:spid="_x0000_s1112" type="#_x0000_t202" style="position:absolute;left:19433;top:14754;width:5201;height:28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/c2sUA&#10;AADcAAAADwAAAGRycy9kb3ducmV2LnhtbESPQWvCQBSE7wX/w/KE3pqNNkiJWUWF0kLNIWnp+Zl9&#10;JtHs25Ddavrv3ULB4zAz3zDZejSduNDgWssKZlEMgriyuuVawdfn69MLCOeRNXaWScEvOVivJg8Z&#10;ptpeuaBL6WsRIOxSVNB436dSuqohgy6yPXHwjnYw6IMcaqkHvAa46eQ8jhfSYMthocGedg1V5/LH&#10;KPjITXHYfy+e89ObizflcSsLt1XqcTpuliA8jf4e/m+/awVJMoe/M+EIyN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v9zaxQAAANwAAAAPAAAAAAAAAAAAAAAAAJgCAABkcnMv&#10;ZG93bnJldi54bWxQSwUGAAAAAAQABAD1AAAAigMAAAAA&#10;" filled="f" stroked="f">
                    <v:textbox inset="2.59081mm,1.2954mm,2.59081mm,1.2954mm">
                      <w:txbxContent>
                        <w:p w:rsidR="005B6BE0" w:rsidRDefault="005B6BE0" w:rsidP="005B6BE0">
                          <w:pPr>
                            <w:pStyle w:val="aa"/>
                            <w:spacing w:before="0" w:beforeAutospacing="0" w:after="160" w:afterAutospacing="0" w:line="254" w:lineRule="auto"/>
                          </w:pPr>
                          <w:r>
                            <w:rPr>
                              <w:rFonts w:eastAsia="Calibri"/>
                              <w:sz w:val="18"/>
                              <w:szCs w:val="18"/>
                              <w:lang w:val="en-US"/>
                            </w:rPr>
                            <w:t>0</w:t>
                          </w:r>
                          <w:proofErr w:type="gramStart"/>
                          <w:r>
                            <w:rPr>
                              <w:rFonts w:eastAsia="Calibri"/>
                              <w:sz w:val="18"/>
                              <w:szCs w:val="18"/>
                              <w:lang w:val="en-US"/>
                            </w:rPr>
                            <w:t>,8</w:t>
                          </w:r>
                          <w:proofErr w:type="gramEnd"/>
                        </w:p>
                      </w:txbxContent>
                    </v:textbox>
                  </v:shape>
                  <v:shape id="Text Box 31242" o:spid="_x0000_s1113" type="#_x0000_t202" style="position:absolute;left:2276;top:13604;width:5347;height:3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N5QcQA&#10;AADcAAAADwAAAGRycy9kb3ducmV2LnhtbESPQYvCMBSE78L+h/AWvGm6KiLVKLogCq6HVvH8bJ5t&#10;d5uX0kSt/34jCB6HmfmGmS1aU4kbNa60rOCrH4EgzqwuOVdwPKx7ExDOI2usLJOCBzlYzD86M4y1&#10;vXNCt9TnIkDYxaig8L6OpXRZQQZd39bEwbvYxqAPssmlbvAe4KaSgygaS4Mlh4UCa/ouKPtLr0bB&#10;bm+S889pPNz/bly0TC8rmbiVUt3PdjkF4an17/CrvdUKRqMhPM+EIyDn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zeUHEAAAA3AAAAA8AAAAAAAAAAAAAAAAAmAIAAGRycy9k&#10;b3ducmV2LnhtbFBLBQYAAAAABAAEAPUAAACJAwAAAAA=&#10;" filled="f" stroked="f">
                    <v:textbox inset="2.59081mm,1.2954mm,2.59081mm,1.2954mm">
                      <w:txbxContent>
                        <w:p w:rsidR="005B6BE0" w:rsidRDefault="005B6BE0" w:rsidP="005B6BE0">
                          <w:pPr>
                            <w:pStyle w:val="aa"/>
                            <w:spacing w:before="0" w:beforeAutospacing="0" w:after="160" w:afterAutospacing="0" w:line="254" w:lineRule="auto"/>
                          </w:pPr>
                          <w:r>
                            <w:rPr>
                              <w:rFonts w:eastAsia="Calibri"/>
                              <w:sz w:val="18"/>
                              <w:szCs w:val="18"/>
                              <w:lang w:val="en-US"/>
                            </w:rPr>
                            <w:t>0</w:t>
                          </w:r>
                          <w:proofErr w:type="gramStart"/>
                          <w:r>
                            <w:rPr>
                              <w:rFonts w:eastAsia="Calibri"/>
                              <w:sz w:val="18"/>
                              <w:szCs w:val="18"/>
                              <w:lang w:val="en-US"/>
                            </w:rPr>
                            <w:t>,0</w:t>
                          </w:r>
                          <w:proofErr w:type="gramEnd"/>
                        </w:p>
                      </w:txbxContent>
                    </v:textbox>
                  </v:shape>
                  <v:shape id="Text Box 31243" o:spid="_x0000_s1114" type="#_x0000_t202" style="position:absolute;left:2257;top:5203;width:5346;height:3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hNcUA&#10;AADcAAAADwAAAGRycy9kb3ducmV2LnhtbESPQWvCQBSE74X+h+UVems2tUFKdBNUKC2oh0Tx/Jp9&#10;Jmmzb0N2q/Hfu4LQ4zAz3zDzfDSdONHgWssKXqMYBHFldcu1gv3u4+UdhPPIGjvLpOBCDvLs8WGO&#10;qbZnLuhU+loECLsUFTTe96mUrmrIoItsTxy8ox0M+iCHWuoBzwFuOjmJ46k02HJYaLCnVUPVb/ln&#10;FKy3pvjeHKZv259PFy/K41IWbqnU89O4mIHwNPr/8L39pRUkSQK3M+EIyO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GuE1xQAAANwAAAAPAAAAAAAAAAAAAAAAAJgCAABkcnMv&#10;ZG93bnJldi54bWxQSwUGAAAAAAQABAD1AAAAigMAAAAA&#10;" filled="f" stroked="f">
                    <v:textbox inset="2.59081mm,1.2954mm,2.59081mm,1.2954mm">
                      <w:txbxContent>
                        <w:p w:rsidR="005B6BE0" w:rsidRDefault="005B6BE0" w:rsidP="005B6BE0">
                          <w:pPr>
                            <w:pStyle w:val="aa"/>
                            <w:spacing w:before="0" w:beforeAutospacing="0" w:after="160" w:afterAutospacing="0" w:line="254" w:lineRule="auto"/>
                          </w:pPr>
                          <w:r>
                            <w:rPr>
                              <w:rFonts w:eastAsia="Calibri"/>
                              <w:sz w:val="18"/>
                              <w:szCs w:val="18"/>
                              <w:lang w:val="en-US"/>
                            </w:rPr>
                            <w:t>0</w:t>
                          </w:r>
                          <w:proofErr w:type="gramStart"/>
                          <w:r>
                            <w:rPr>
                              <w:rFonts w:eastAsia="Calibri"/>
                              <w:sz w:val="18"/>
                              <w:szCs w:val="18"/>
                              <w:lang w:val="en-US"/>
                            </w:rPr>
                            <w:t>,4</w:t>
                          </w:r>
                          <w:proofErr w:type="gramEnd"/>
                        </w:p>
                      </w:txbxContent>
                    </v:textbox>
                  </v:shape>
                  <v:shape id="Text Box 30019" o:spid="_x0000_s1115" type="#_x0000_t202" style="position:absolute;left:995;top:1800;width:8312;height:60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ZErsQA&#10;AADcAAAADwAAAGRycy9kb3ducmV2LnhtbESPQWvCQBSE70L/w/IEb7qxWpHUVbQgCtZDUvH8zD6T&#10;tNm3Ibtq/PeuIPQ4zMw3zGzRmkpcqXGlZQXDQQSCOLO65FzB4Wfdn4JwHlljZZkU3MnBYv7WmWGs&#10;7Y0TuqY+FwHCLkYFhfd1LKXLCjLoBrYmDt7ZNgZ9kE0udYO3ADeVfI+iiTRYclgosKavgrK/9GIU&#10;7PYmOX0fJ6P978ZFy/S8kolbKdXrtstPEJ5a/x9+tbdawXj8Ac8z4QjI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WRK7EAAAA3AAAAA8AAAAAAAAAAAAAAAAAmAIAAGRycy9k&#10;b3ducmV2LnhtbFBLBQYAAAAABAAEAPUAAACJAwAAAAA=&#10;" filled="f" stroked="f">
                    <v:textbox inset="2.59081mm,1.2954mm,2.59081mm,1.2954mm">
                      <w:txbxContent>
                        <w:p w:rsidR="005B6BE0" w:rsidRDefault="005B6BE0" w:rsidP="005B6BE0">
                          <w:pPr>
                            <w:pStyle w:val="aa"/>
                            <w:spacing w:before="0" w:beforeAutospacing="0" w:after="0" w:afterAutospacing="0" w:line="254" w:lineRule="auto"/>
                          </w:pPr>
                          <w:r>
                            <w:rPr>
                              <w:rFonts w:eastAsia="Calibri"/>
                              <w:i/>
                              <w:iCs/>
                              <w:sz w:val="18"/>
                              <w:szCs w:val="18"/>
                              <w:lang w:val="en-US"/>
                            </w:rPr>
                            <w:t>U</w:t>
                          </w:r>
                          <w:r>
                            <w:rPr>
                              <w:rFonts w:eastAsia="Calibri"/>
                              <w:i/>
                              <w:iCs/>
                              <w:position w:val="-5"/>
                              <w:sz w:val="18"/>
                              <w:szCs w:val="18"/>
                              <w:vertAlign w:val="subscript"/>
                              <w:lang w:val="en-US"/>
                            </w:rPr>
                            <w:t xml:space="preserve">2 </w:t>
                          </w:r>
                          <w:r>
                            <w:rPr>
                              <w:rFonts w:eastAsia="Calibri"/>
                              <w:i/>
                              <w:iCs/>
                              <w:sz w:val="18"/>
                              <w:szCs w:val="18"/>
                              <w:lang w:val="en-US"/>
                            </w:rPr>
                            <w:t>/U</w:t>
                          </w:r>
                          <w:r>
                            <w:rPr>
                              <w:rFonts w:eastAsia="Calibri"/>
                              <w:i/>
                              <w:iCs/>
                              <w:position w:val="-5"/>
                              <w:sz w:val="18"/>
                              <w:szCs w:val="18"/>
                              <w:vertAlign w:val="subscript"/>
                              <w:lang w:val="en-US"/>
                            </w:rPr>
                            <w:t>1</w:t>
                          </w:r>
                          <w:r>
                            <w:rPr>
                              <w:rFonts w:eastAsia="Calibri"/>
                              <w:sz w:val="18"/>
                              <w:szCs w:val="18"/>
                              <w:lang w:val="en-US"/>
                            </w:rPr>
                            <w:t>,</w:t>
                          </w:r>
                        </w:p>
                        <w:p w:rsidR="005B6BE0" w:rsidRDefault="005B6BE0" w:rsidP="005B6BE0">
                          <w:pPr>
                            <w:pStyle w:val="aa"/>
                            <w:spacing w:before="0" w:beforeAutospacing="0" w:after="0" w:afterAutospacing="0" w:line="254" w:lineRule="auto"/>
                          </w:pPr>
                          <w:r>
                            <w:rPr>
                              <w:rFonts w:eastAsia="Calibri"/>
                              <w:sz w:val="18"/>
                              <w:szCs w:val="18"/>
                            </w:rPr>
                            <w:t xml:space="preserve"> </w:t>
                          </w:r>
                          <w:proofErr w:type="spellStart"/>
                          <w:proofErr w:type="gramStart"/>
                          <w:r>
                            <w:rPr>
                              <w:rFonts w:eastAsia="Calibri"/>
                              <w:sz w:val="18"/>
                              <w:szCs w:val="18"/>
                              <w:lang w:val="en-US"/>
                            </w:rPr>
                            <w:t>о.е</w:t>
                          </w:r>
                          <w:proofErr w:type="spellEnd"/>
                          <w:r>
                            <w:rPr>
                              <w:rFonts w:eastAsia="Calibri"/>
                              <w:sz w:val="18"/>
                              <w:szCs w:val="18"/>
                              <w:lang w:val="en-US"/>
                            </w:rPr>
                            <w:t>.</w:t>
                          </w:r>
                          <w:proofErr w:type="gramEnd"/>
                        </w:p>
                      </w:txbxContent>
                    </v:textbox>
                  </v:shape>
                  <v:shape id="Text Box 31243" o:spid="_x0000_s1116" type="#_x0000_t202" style="position:absolute;left:2200;top:9578;width:5346;height:3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Ta2cUA&#10;AADcAAAADwAAAGRycy9kb3ducmV2LnhtbESPQWvCQBSE7wX/w/KE3ppNrYQS3QQVSgvqIVE8v2af&#10;Sdrs25Ddavz3bqHQ4zAz3zDLfDSduNDgWssKnqMYBHFldcu1guPh7ekVhPPIGjvLpOBGDvJs8rDE&#10;VNsrF3QpfS0ChF2KChrv+1RKVzVk0EW2Jw7e2Q4GfZBDLfWA1wA3nZzFcSINthwWGuxp01D1Xf4Y&#10;Bdu9KT53p+Rl//Xu4lV5XsvCrZV6nI6rBQhPo/8P/7U/tIL5PIHfM+EIyO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hNrZxQAAANwAAAAPAAAAAAAAAAAAAAAAAJgCAABkcnMv&#10;ZG93bnJldi54bWxQSwUGAAAAAAQABAD1AAAAigMAAAAA&#10;" filled="f" stroked="f">
                    <v:textbox inset="2.59081mm,1.2954mm,2.59081mm,1.2954mm">
                      <w:txbxContent>
                        <w:p w:rsidR="005B6BE0" w:rsidRDefault="005B6BE0" w:rsidP="005B6BE0">
                          <w:pPr>
                            <w:pStyle w:val="aa"/>
                            <w:spacing w:before="0" w:beforeAutospacing="0" w:after="160" w:afterAutospacing="0" w:line="254" w:lineRule="auto"/>
                          </w:pPr>
                          <w:r>
                            <w:rPr>
                              <w:rFonts w:eastAsia="Calibri"/>
                              <w:sz w:val="18"/>
                              <w:szCs w:val="18"/>
                              <w:lang w:val="en-US"/>
                            </w:rPr>
                            <w:t>0</w:t>
                          </w:r>
                          <w:proofErr w:type="gramStart"/>
                          <w:r>
                            <w:rPr>
                              <w:rFonts w:eastAsia="Calibri"/>
                              <w:sz w:val="18"/>
                              <w:szCs w:val="18"/>
                              <w:lang w:val="en-US"/>
                            </w:rPr>
                            <w:t>,2</w:t>
                          </w:r>
                          <w:proofErr w:type="gramEnd"/>
                        </w:p>
                      </w:txbxContent>
                    </v:textbox>
                  </v:shape>
                  <v:shape id="Picture 18315" o:spid="_x0000_s1117" type="#_x0000_t75" style="position:absolute;left:5089;top:1971;width:20307;height:1327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vmCTPGAAAA3AAAAA8AAABkcnMvZG93bnJldi54bWxEj81qwzAQhO+FvoPYQi8lkfNDWpwowTgE&#10;Sm9NQ0lvi7WxRayVkZTYefuoUOhxmJlvmNVmsK24kg/GsYLJOANBXDltuFZw+NqN3kCEiKyxdUwK&#10;bhRgs358WGGuXc+fdN3HWiQIhxwVNDF2uZShashiGLuOOHkn5y3GJH0ttcc+wW0rp1m2kBYNp4UG&#10;Oyobqs77i02UUn/3R9/tZuZn+nFqX6i4bS9KPT8NxRJEpCH+h//a71rBfP4Kv2fSEZDrO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K+YJM8YAAADcAAAADwAAAAAAAAAAAAAA&#10;AACfAgAAZHJzL2Rvd25yZXYueG1sUEsFBgAAAAAEAAQA9wAAAJIDAAAAAA==&#10;">
                    <v:imagedata r:id="rId12" o:title=""/>
                  </v:shape>
                  <v:group id="Group 18319" o:spid="_x0000_s1118" style="position:absolute;left:17687;top:2231;width:4890;height:4109" coordorigin="15887,431" coordsize="7,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aMHsMAAADcAAAADwAAAGRycy9kb3ducmV2LnhtbERPTWvCQBC9F/wPywi9&#10;1U3UFoluQpBaepBCVRBvQ3ZMQrKzIbtN4r/vHgo9Pt73LptMKwbqXW1ZQbyIQBAXVtdcKricDy8b&#10;EM4ja2wtk4IHOcjS2dMOE21H/qbh5EsRQtglqKDyvkukdEVFBt3CdsSBu9veoA+wL6XucQzhppXL&#10;KHqTBmsODRV2tK+oaE4/RsHHiGO+it+HY3PfP27n16/rMSalnudTvgXhafL/4j/3p1awXoe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OtowewwAAANwAAAAP&#10;AAAAAAAAAAAAAAAAAKoCAABkcnMvZG93bnJldi54bWxQSwUGAAAAAAQABAD6AAAAmgMAAAAA&#10;">
                    <v:shape id="Text Box 31256" o:spid="_x0000_s1119" type="#_x0000_t202" style="position:absolute;left:15889;top:431;width:6;height: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38X8QA&#10;AADc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iSdw/V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t/F/EAAAA3AAAAA8AAAAAAAAAAAAAAAAAmAIAAGRycy9k&#10;b3ducmV2LnhtbFBLBQYAAAAABAAEAPUAAACJAwAAAAA=&#10;" filled="f" stroked="f">
                      <v:textbox>
                        <w:txbxContent>
                          <w:p w:rsidR="005B6BE0" w:rsidRDefault="005B6BE0" w:rsidP="005B6BE0">
                            <w:pPr>
                              <w:pStyle w:val="aa"/>
                              <w:spacing w:before="0" w:beforeAutospacing="0" w:after="160" w:afterAutospacing="0" w:line="254" w:lineRule="auto"/>
                            </w:pPr>
                            <w:r>
                              <w:rPr>
                                <w:rFonts w:eastAsia="Calibri"/>
                                <w:i/>
                                <w:iCs/>
                                <w:sz w:val="18"/>
                                <w:szCs w:val="18"/>
                                <w:lang w:val="en-US"/>
                              </w:rPr>
                              <w:t>L</w:t>
                            </w:r>
                            <w:r>
                              <w:rPr>
                                <w:rFonts w:eastAsia="Calibri"/>
                                <w:position w:val="-5"/>
                                <w:sz w:val="18"/>
                                <w:szCs w:val="18"/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AutoShape 31257" o:spid="_x0000_s1120" type="#_x0000_t32" style="position:absolute;left:15887;top:434;width:3;height: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EYH8IAAADcAAAADwAAAGRycy9kb3ducmV2LnhtbESPQWsCMRSE70L/Q3gFb5qtqJTVKFYo&#10;iBdRC+3xsXnuBjcvyybdrP/eCILHYWa+YZbr3taio9Ybxwo+xhkI4sJpw6WCn/P36BOED8gaa8ek&#10;4EYe1qu3wRJz7SIfqTuFUiQI+xwVVCE0uZS+qMiiH7uGOHkX11oMSbal1C3GBLe1nGTZXFo0nBYq&#10;bGhbUXE9/VsFJh5M1+y28Wv/++d1JHObOaPU8L3fLEAE6sMr/GzvtILpfAKP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YEYH8IAAADcAAAADwAAAAAAAAAAAAAA&#10;AAChAgAAZHJzL2Rvd25yZXYueG1sUEsFBgAAAAAEAAQA+QAAAJADAAAAAA==&#10;">
                      <v:stroke endarrow="block"/>
                    </v:shape>
                  </v:group>
                  <v:group id="Group 18322" o:spid="_x0000_s1121" style="position:absolute;left:20100;top:3981;width:4591;height:5112" coordorigin="18300,2184" coordsize="7,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fophcYAAADcAAAADwAAAGRycy9kb3ducmV2LnhtbESPT2vCQBTE74LfYXmC&#10;t7qJtWKjq4i0pYcgqIXS2yP7TILZtyG75s+37xYKHoeZ+Q2z2fWmEi01rrSsIJ5FIIgzq0vOFXxd&#10;3p9WIJxH1lhZJgUDOdhtx6MNJtp2fKL27HMRIOwSVFB4XydSuqwgg25ma+LgXW1j0AfZ5FI32AW4&#10;qeQ8ipbSYMlhocCaDgVlt/PdKPjosNs/x29tersehp/Ly/E7jUmp6aTfr0F46v0j/N/+1AoWi1f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+imFxgAAANwA&#10;AAAPAAAAAAAAAAAAAAAAAKoCAABkcnMvZG93bnJldi54bWxQSwUGAAAAAAQABAD6AAAAnQMAAAAA&#10;">
                    <v:shape id="Text Box 31256" o:spid="_x0000_s1122" type="#_x0000_t202" style="position:absolute;left:18301;top:2184;width:6;height: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c65MMA&#10;AADcAAAADwAAAGRycy9kb3ducmV2LnhtbESPQYvCMBSE7wv+h/AEb2ui6KLVKKIInlzWVcHbo3m2&#10;xealNNHWf78RhD0OM/MNM1+2thQPqn3hWMOgr0AQp84UnGk4/m4/JyB8QDZYOiYNT/KwXHQ+5pgY&#10;1/APPQ4hExHCPkENeQhVIqVPc7Lo+64ijt7V1RZDlHUmTY1NhNtSDpX6khYLjgs5VrTOKb0d7lbD&#10;aX+9nEfqO9vYcdW4Vkm2U6l1r9uuZiACteE//G7vjIbReAqvM/EI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7c65MMAAADcAAAADwAAAAAAAAAAAAAAAACYAgAAZHJzL2Rv&#10;d25yZXYueG1sUEsFBgAAAAAEAAQA9QAAAIgDAAAAAA==&#10;" filled="f" stroked="f">
                      <v:textbox>
                        <w:txbxContent>
                          <w:p w:rsidR="005B6BE0" w:rsidRDefault="005B6BE0" w:rsidP="005B6BE0">
                            <w:pPr>
                              <w:pStyle w:val="aa"/>
                              <w:spacing w:before="0" w:beforeAutospacing="0" w:after="160" w:afterAutospacing="0" w:line="254" w:lineRule="auto"/>
                            </w:pPr>
                            <w:r>
                              <w:rPr>
                                <w:rFonts w:eastAsia="Calibri"/>
                                <w:i/>
                                <w:iCs/>
                                <w:sz w:val="18"/>
                                <w:szCs w:val="18"/>
                                <w:lang w:val="en-US"/>
                              </w:rPr>
                              <w:t>L</w:t>
                            </w:r>
                            <w:r>
                              <w:rPr>
                                <w:rFonts w:eastAsia="Calibri"/>
                                <w:position w:val="-5"/>
                                <w:sz w:val="18"/>
                                <w:szCs w:val="18"/>
                                <w:vertAlign w:val="subscript"/>
                                <w:lang w:val="en-US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AutoShape 31257" o:spid="_x0000_s1123" type="#_x0000_t32" style="position:absolute;left:18300;top:2187;width:3;height: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8j878AAADcAAAADwAAAGRycy9kb3ducmV2LnhtbERPy4rCMBTdD/gP4QqzG1MHFalGUUGQ&#10;2Qw+QJeX5toGm5vSZJr695OF4PJw3st1b2vRUeuNYwXjUQaCuHDacKngct5/zUH4gKyxdkwKnuRh&#10;vRp8LDHXLvKRulMoRQphn6OCKoQml9IXFVn0I9cQJ+7uWoshwbaUusWYwm0tv7NsJi0aTg0VNrSr&#10;qHic/qwCE39N1xx2cftzvXkdyTynzij1Oew3CxCB+vAWv9wHrWAyS/PTmXQE5Oo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Vh8j878AAADcAAAADwAAAAAAAAAAAAAAAACh&#10;AgAAZHJzL2Rvd25yZXYueG1sUEsFBgAAAAAEAAQA+QAAAI0DAAAAAA==&#10;">
                      <v:stroke endarrow="block"/>
                    </v:shape>
                  </v:group>
                  <v:group id="Group 331" o:spid="_x0000_s1124" style="position:absolute;left:6079;top:11388;width:4420;height:3759" coordorigin="4279,9588" coordsize="6,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RkWxcMAAADcAAAADwAAAGRycy9kb3ducmV2LnhtbERPTWvCQBC9F/wPywi9&#10;1U20FoluQpBaepBCVRBvQ3ZMQrKzIbtN4r/vHgo9Pt73LptMKwbqXW1ZQbyIQBAXVtdcKricDy8b&#10;EM4ja2wtk4IHOcjS2dMOE21H/qbh5EsRQtglqKDyvkukdEVFBt3CdsSBu9veoA+wL6XucQzhppXL&#10;KHqTBmsODRV2tK+oaE4/RsHHiGO+it+HY3PfP27n9df1GJNSz/Mp34LwNPl/8Z/7Uyt4XYf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1GRbFwwAAANwAAAAP&#10;AAAAAAAAAAAAAAAAAKoCAABkcnMvZG93bnJldi54bWxQSwUGAAAAAAQABAD6AAAAmgMAAAAA&#10;">
                    <v:shape id="Text Box 31246" o:spid="_x0000_s1125" type="#_x0000_t202" style="position:absolute;left:4280;top:9589;width:6;height: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QLDc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k+kM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kCw3EAAAA3AAAAA8AAAAAAAAAAAAAAAAAmAIAAGRycy9k&#10;b3ducmV2LnhtbFBLBQYAAAAABAAEAPUAAACJAwAAAAA=&#10;" filled="f" stroked="f">
                      <v:textbox>
                        <w:txbxContent>
                          <w:p w:rsidR="005B6BE0" w:rsidRDefault="005B6BE0" w:rsidP="005B6BE0">
                            <w:pPr>
                              <w:pStyle w:val="aa"/>
                              <w:spacing w:before="0" w:beforeAutospacing="0" w:after="160" w:afterAutospacing="0" w:line="254" w:lineRule="auto"/>
                            </w:pPr>
                            <w:r>
                              <w:rPr>
                                <w:rFonts w:eastAsia="Calibri"/>
                                <w:i/>
                                <w:iCs/>
                                <w:sz w:val="18"/>
                                <w:szCs w:val="18"/>
                                <w:lang w:val="en-US"/>
                              </w:rPr>
                              <w:t>L</w:t>
                            </w:r>
                            <w:r>
                              <w:rPr>
                                <w:rFonts w:eastAsia="Calibri"/>
                                <w:position w:val="-5"/>
                                <w:sz w:val="18"/>
                                <w:szCs w:val="18"/>
                                <w:vertAlign w:val="subscript"/>
                                <w:lang w:val="en-US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AutoShape 31247" o:spid="_x0000_s1126" type="#_x0000_t32" style="position:absolute;left:4279;top:9588;width:3;height: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7/+MEAAADcAAAADwAAAGRycy9kb3ducmV2LnhtbERPS2vCQBC+F/wPywje6qYhiqauIhah&#10;FC8+Dh6H7HQTmp0N2amm/757EDx+fO/VZvCtulEfm8AG3qYZKOIq2Iadgct5/7oAFQXZYhuYDPxR&#10;hM169LLC0oY7H+l2EqdSCMcSDdQiXal1rGryGKehI07cd+g9SoK907bHewr3rc6zbK49Npwaauxo&#10;V1P1c/r1Bq4Xf1jmxYd3hTvLUeiryYu5MZPxsH0HJTTIU/xwf1oDxSytTWfSEdD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3jv/4wQAAANwAAAAPAAAAAAAAAAAAAAAA&#10;AKECAABkcnMvZG93bnJldi54bWxQSwUGAAAAAAQABAD5AAAAjwMAAAAA&#10;">
                      <v:stroke endarrow="block"/>
                    </v:shape>
                  </v:group>
                  <v:group id="Group 334" o:spid="_x0000_s1127" style="position:absolute;left:6111;top:5998;width:4540;height:5156" coordorigin="431165,420370" coordsize="696,8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lWzXs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kj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aVbNexgAAANwA&#10;AAAPAAAAAAAAAAAAAAAAAKoCAABkcnMvZG93bnJldi54bWxQSwUGAAAAAAQABAD6AAAAnQMAAAAA&#10;">
                    <v:shape id="Text Box 31256" o:spid="_x0000_s1128" type="#_x0000_t202" style="position:absolute;left:431260;top:420370;width:601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ow4cMA&#10;AADcAAAADwAAAGRycy9kb3ducmV2LnhtbESPT4vCMBTE7wt+h/AEb2viYhetRhEXwZPL+g+8PZpn&#10;W2xeShNt/fabhQWPw8z8hpkvO1uJBzW+dKxhNFQgiDNnSs41HA+b9wkIH5ANVo5Jw5M8LBe9tzmm&#10;xrX8Q499yEWEsE9RQxFCnUrps4Is+qGriaN3dY3FEGWTS9NgG+G2kh9KfUqLJceFAmtaF5Td9ner&#10;4bS7Xs5j9Z1/2aRuXack26nUetDvVjMQgbrwCv+3t0bDOEng70w8An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ow4cMAAADcAAAADwAAAAAAAAAAAAAAAACYAgAAZHJzL2Rv&#10;d25yZXYueG1sUEsFBgAAAAAEAAQA9QAAAIgDAAAAAA==&#10;" filled="f" stroked="f">
                      <v:textbox>
                        <w:txbxContent>
                          <w:p w:rsidR="005B6BE0" w:rsidRDefault="005B6BE0" w:rsidP="005B6BE0">
                            <w:pPr>
                              <w:pStyle w:val="aa"/>
                              <w:spacing w:before="0" w:beforeAutospacing="0" w:after="160" w:afterAutospacing="0" w:line="254" w:lineRule="auto"/>
                            </w:pPr>
                            <w:r>
                              <w:rPr>
                                <w:rFonts w:eastAsia="Calibri"/>
                                <w:i/>
                                <w:iCs/>
                                <w:sz w:val="18"/>
                                <w:szCs w:val="18"/>
                                <w:lang w:val="en-US"/>
                              </w:rPr>
                              <w:t>L</w:t>
                            </w:r>
                            <w:r>
                              <w:rPr>
                                <w:rFonts w:eastAsia="Calibri"/>
                                <w:position w:val="-5"/>
                                <w:sz w:val="18"/>
                                <w:szCs w:val="18"/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AutoShape 31257" o:spid="_x0000_s1129" type="#_x0000_t32" style="position:absolute;left:431165;top:420644;width:264;height:53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bUocMAAADcAAAADwAAAGRycy9kb3ducmV2LnhtbESPT2sCMRTE7wW/Q3hCb92soiJbo1RB&#10;kF6Kf0CPj83rbujmZdnEzfrtm0LB4zAzv2FWm8E2oqfOG8cKJlkOgrh02nCl4HLevy1B+ICssXFM&#10;Ch7kYbMevayw0C7ykfpTqESCsC9QQR1CW0jpy5os+sy1xMn7dp3FkGRXSd1hTHDbyGmeL6RFw2mh&#10;xpZ2NZU/p7tVYOKX6dvDLm4/rzevI5nH3BmlXsfDxzuIQEN4hv/bB61gNl/A35l0BO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jW1KHDAAAA3AAAAA8AAAAAAAAAAAAA&#10;AAAAoQIAAGRycy9kb3ducmV2LnhtbFBLBQYAAAAABAAEAPkAAACRAwAAAAA=&#10;">
                      <v:stroke endarrow="block"/>
                    </v:shape>
                  </v:group>
                  <v:group id="Group 337" o:spid="_x0000_s1130" style="position:absolute;left:6194;top:3832;width:3918;height:3930" coordorigin="439420,203200" coordsize="601,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octKc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4SR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hy0pxgAAANwA&#10;AAAPAAAAAAAAAAAAAAAAAKoCAABkcnMvZG93bnJldi54bWxQSwUGAAAAAAQABAD6AAAAnQMAAAAA&#10;">
                    <v:shape id="Text Box 31256" o:spid="_x0000_s1131" type="#_x0000_t202" style="position:absolute;left:439420;top:203200;width:601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8NDs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2L5BL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fDQ7EAAAA3AAAAA8AAAAAAAAAAAAAAAAAmAIAAGRycy9k&#10;b3ducmV2LnhtbFBLBQYAAAAABAAEAPUAAACJAwAAAAA=&#10;" filled="f" stroked="f">
                      <v:textbox>
                        <w:txbxContent>
                          <w:p w:rsidR="005B6BE0" w:rsidRDefault="005B6BE0" w:rsidP="005B6BE0">
                            <w:pPr>
                              <w:pStyle w:val="aa"/>
                              <w:spacing w:before="0" w:beforeAutospacing="0" w:after="160" w:afterAutospacing="0" w:line="254" w:lineRule="auto"/>
                            </w:pPr>
                            <w:r>
                              <w:rPr>
                                <w:rFonts w:eastAsia="Calibri"/>
                                <w:i/>
                                <w:iCs/>
                                <w:sz w:val="18"/>
                                <w:szCs w:val="18"/>
                                <w:lang w:val="en-US"/>
                              </w:rPr>
                              <w:t>L</w:t>
                            </w:r>
                            <w:r>
                              <w:rPr>
                                <w:rFonts w:eastAsia="Calibri"/>
                                <w:position w:val="-5"/>
                                <w:sz w:val="18"/>
                                <w:szCs w:val="18"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AutoShape 31257" o:spid="_x0000_s1132" type="#_x0000_t32" style="position:absolute;left:439432;top:203492;width:187;height:32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0jvTcQAAADcAAAADwAAAGRycy9kb3ducmV2LnhtbESPwWrDMBBE74H+g9hCbrHckoTiRjGt&#10;IRB6CUkK7XGxtraotTKWajl/XwUCOQ4z84bZlJPtxEiDN44VPGU5COLaacONgs/zbvECwgdkjZ1j&#10;UnAhD+X2YbbBQrvIRxpPoREJwr5ABW0IfSGlr1uy6DPXEyfvxw0WQ5JDI/WAMcFtJ5/zfC0tGk4L&#10;LfZUtVT/nv6sAhMPZuz3VXz/+Pr2OpK5rJxRav44vb2CCDSFe/jW3msFy9USrmfSEZDb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SO9NxAAAANwAAAAPAAAAAAAAAAAA&#10;AAAAAKECAABkcnMvZG93bnJldi54bWxQSwUGAAAAAAQABAD5AAAAkgMAAAAA&#10;">
                      <v:stroke endarrow="block"/>
                    </v:shape>
                  </v:group>
                </v:group>
                <w10:wrap type="square"/>
              </v:group>
            </w:pict>
          </mc:Fallback>
        </mc:AlternateContent>
      </w:r>
      <w:proofErr w:type="gramStart"/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 xml:space="preserve">На рис. </w:t>
      </w:r>
      <w:r w:rsidR="00D14123">
        <w:rPr>
          <w:rFonts w:ascii="Times New Roman" w:hAnsi="Times New Roman" w:cs="Times New Roman"/>
          <w:sz w:val="20"/>
          <w:szCs w:val="20"/>
          <w:lang w:val="ru-RU"/>
        </w:rPr>
        <w:t>2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 xml:space="preserve"> приведены зависимости ОКН от удаленности замыкания (</w:t>
      </w:r>
      <w:r w:rsidR="00D14123" w:rsidRPr="00D14123">
        <w:rPr>
          <w:rFonts w:ascii="Times New Roman" w:hAnsi="Times New Roman" w:cs="Times New Roman"/>
          <w:i/>
          <w:sz w:val="20"/>
          <w:szCs w:val="20"/>
        </w:rPr>
        <w:t>n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 xml:space="preserve">): линия </w:t>
      </w:r>
      <w:r w:rsidR="00D14123" w:rsidRPr="00D14123">
        <w:rPr>
          <w:rFonts w:ascii="Times New Roman" w:hAnsi="Times New Roman" w:cs="Times New Roman"/>
          <w:i/>
          <w:sz w:val="20"/>
          <w:szCs w:val="20"/>
        </w:rPr>
        <w:t>L</w:t>
      </w:r>
      <w:r w:rsidR="00D14123" w:rsidRPr="00D14123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 xml:space="preserve"> соответствует режиму с питающей линией длиной 1</w:t>
      </w:r>
      <w:r w:rsidR="00D14123" w:rsidRPr="00D14123">
        <w:rPr>
          <w:rFonts w:ascii="Times New Roman" w:hAnsi="Times New Roman" w:cs="Times New Roman"/>
          <w:sz w:val="20"/>
          <w:szCs w:val="20"/>
          <w:lang w:val="tt-RU"/>
        </w:rPr>
        <w:t xml:space="preserve"> км при </w:t>
      </w:r>
      <w:r w:rsidR="00D14123" w:rsidRPr="00D14123">
        <w:rPr>
          <w:rFonts w:ascii="Times New Roman" w:hAnsi="Times New Roman" w:cs="Times New Roman"/>
          <w:i/>
          <w:sz w:val="20"/>
          <w:szCs w:val="20"/>
        </w:rPr>
        <w:t>Z</w:t>
      </w:r>
      <w:r w:rsidR="00D14123" w:rsidRPr="00D14123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0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 xml:space="preserve">=0 Ом и </w:t>
      </w:r>
      <w:r w:rsidR="00D14123" w:rsidRPr="00D14123">
        <w:rPr>
          <w:rFonts w:ascii="Times New Roman" w:hAnsi="Times New Roman" w:cs="Times New Roman"/>
          <w:i/>
          <w:sz w:val="20"/>
          <w:szCs w:val="20"/>
        </w:rPr>
        <w:t>Z</w:t>
      </w:r>
      <w:r w:rsidR="00D14123" w:rsidRPr="00D14123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1</w:t>
      </w:r>
      <w:r w:rsidR="00D14123" w:rsidRPr="00D14123">
        <w:rPr>
          <w:rFonts w:ascii="Times New Roman" w:hAnsi="Times New Roman" w:cs="Times New Roman"/>
          <w:sz w:val="20"/>
          <w:szCs w:val="20"/>
          <w:lang w:val="tt-RU"/>
        </w:rPr>
        <w:t>=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>0,253+</w:t>
      </w:r>
      <w:r w:rsidR="00D14123" w:rsidRPr="00D14123">
        <w:rPr>
          <w:rFonts w:ascii="Times New Roman" w:hAnsi="Times New Roman" w:cs="Times New Roman"/>
          <w:sz w:val="20"/>
          <w:szCs w:val="20"/>
        </w:rPr>
        <w:t>j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>1,588</w:t>
      </w:r>
      <w:r w:rsidR="00D14123" w:rsidRPr="00D14123">
        <w:rPr>
          <w:rFonts w:ascii="Times New Roman" w:hAnsi="Times New Roman" w:cs="Times New Roman"/>
          <w:sz w:val="20"/>
          <w:szCs w:val="20"/>
          <w:lang w:val="tt-RU"/>
        </w:rPr>
        <w:t xml:space="preserve"> Ом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 xml:space="preserve">, </w:t>
      </w:r>
      <w:proofErr w:type="spellStart"/>
      <w:r w:rsidR="00D14123" w:rsidRPr="00D14123">
        <w:rPr>
          <w:rFonts w:ascii="Times New Roman" w:hAnsi="Times New Roman" w:cs="Times New Roman"/>
          <w:i/>
          <w:sz w:val="20"/>
          <w:szCs w:val="20"/>
        </w:rPr>
        <w:t>Eq</w:t>
      </w:r>
      <w:proofErr w:type="spellEnd"/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>=1,578</w:t>
      </w:r>
      <w:r w:rsidR="00D14123" w:rsidRPr="00D14123">
        <w:rPr>
          <w:rFonts w:ascii="Times New Roman" w:hAnsi="Times New Roman" w:cs="Times New Roman"/>
          <w:sz w:val="20"/>
          <w:szCs w:val="20"/>
        </w:rPr>
        <w:t> </w:t>
      </w:r>
      <w:proofErr w:type="spellStart"/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>о.е</w:t>
      </w:r>
      <w:proofErr w:type="spellEnd"/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 xml:space="preserve">.; </w:t>
      </w:r>
      <w:r w:rsidR="00D14123" w:rsidRPr="00D14123">
        <w:rPr>
          <w:rFonts w:ascii="Times New Roman" w:hAnsi="Times New Roman" w:cs="Times New Roman"/>
          <w:i/>
          <w:sz w:val="20"/>
          <w:szCs w:val="20"/>
        </w:rPr>
        <w:t>L</w:t>
      </w:r>
      <w:r w:rsidR="00D14123" w:rsidRPr="00D14123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2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 xml:space="preserve"> –</w:t>
      </w:r>
      <w:r w:rsidR="00D14123" w:rsidRPr="00D14123">
        <w:rPr>
          <w:rFonts w:ascii="Times New Roman" w:hAnsi="Times New Roman" w:cs="Times New Roman"/>
          <w:sz w:val="20"/>
          <w:szCs w:val="20"/>
          <w:lang w:val="tt-RU"/>
        </w:rPr>
        <w:t xml:space="preserve"> длиной 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>20</w:t>
      </w:r>
      <w:r w:rsidR="00D14123" w:rsidRPr="00D14123">
        <w:rPr>
          <w:rFonts w:ascii="Times New Roman" w:hAnsi="Times New Roman" w:cs="Times New Roman"/>
          <w:sz w:val="20"/>
          <w:szCs w:val="20"/>
          <w:lang w:val="tt-RU"/>
        </w:rPr>
        <w:t xml:space="preserve"> км при </w:t>
      </w:r>
      <w:r w:rsidR="00D14123" w:rsidRPr="00D14123">
        <w:rPr>
          <w:rFonts w:ascii="Times New Roman" w:hAnsi="Times New Roman" w:cs="Times New Roman"/>
          <w:i/>
          <w:sz w:val="20"/>
          <w:szCs w:val="20"/>
        </w:rPr>
        <w:t>Z</w:t>
      </w:r>
      <w:r w:rsidR="00D14123" w:rsidRPr="00D14123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0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 xml:space="preserve">=0 Ом и </w:t>
      </w:r>
      <w:r w:rsidR="00D14123" w:rsidRPr="00D14123">
        <w:rPr>
          <w:rFonts w:ascii="Times New Roman" w:hAnsi="Times New Roman" w:cs="Times New Roman"/>
          <w:i/>
          <w:sz w:val="20"/>
          <w:szCs w:val="20"/>
        </w:rPr>
        <w:t>Z</w:t>
      </w:r>
      <w:r w:rsidR="00D14123" w:rsidRPr="00D14123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1</w:t>
      </w:r>
      <w:r w:rsidR="00D14123" w:rsidRPr="00D14123">
        <w:rPr>
          <w:rFonts w:ascii="Times New Roman" w:hAnsi="Times New Roman" w:cs="Times New Roman"/>
          <w:sz w:val="20"/>
          <w:szCs w:val="20"/>
          <w:lang w:val="tt-RU"/>
        </w:rPr>
        <w:t>=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>0,253+</w:t>
      </w:r>
      <w:r w:rsidR="00D14123" w:rsidRPr="00D14123">
        <w:rPr>
          <w:rFonts w:ascii="Times New Roman" w:hAnsi="Times New Roman" w:cs="Times New Roman"/>
          <w:sz w:val="20"/>
          <w:szCs w:val="20"/>
        </w:rPr>
        <w:t>j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>1,588</w:t>
      </w:r>
      <w:r w:rsidR="00D14123" w:rsidRPr="00D14123">
        <w:rPr>
          <w:rFonts w:ascii="Times New Roman" w:hAnsi="Times New Roman" w:cs="Times New Roman"/>
          <w:sz w:val="20"/>
          <w:szCs w:val="20"/>
          <w:lang w:val="tt-RU"/>
        </w:rPr>
        <w:t xml:space="preserve"> Ом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 xml:space="preserve">, </w:t>
      </w:r>
      <w:proofErr w:type="spellStart"/>
      <w:r w:rsidR="00D14123" w:rsidRPr="00D14123">
        <w:rPr>
          <w:rFonts w:ascii="Times New Roman" w:hAnsi="Times New Roman" w:cs="Times New Roman"/>
          <w:i/>
          <w:sz w:val="20"/>
          <w:szCs w:val="20"/>
        </w:rPr>
        <w:t>Eq</w:t>
      </w:r>
      <w:proofErr w:type="spellEnd"/>
      <w:r w:rsidR="0053522D">
        <w:rPr>
          <w:rFonts w:ascii="Times New Roman" w:hAnsi="Times New Roman" w:cs="Times New Roman"/>
          <w:sz w:val="20"/>
          <w:szCs w:val="20"/>
          <w:lang w:val="ru-RU"/>
        </w:rPr>
        <w:t>=1,594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proofErr w:type="spellStart"/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>о.е</w:t>
      </w:r>
      <w:proofErr w:type="spellEnd"/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 xml:space="preserve">.; </w:t>
      </w:r>
      <w:r w:rsidR="00D14123" w:rsidRPr="00D14123">
        <w:rPr>
          <w:rFonts w:ascii="Times New Roman" w:hAnsi="Times New Roman" w:cs="Times New Roman"/>
          <w:i/>
          <w:sz w:val="20"/>
          <w:szCs w:val="20"/>
        </w:rPr>
        <w:t>L</w:t>
      </w:r>
      <w:r w:rsidR="00D14123" w:rsidRPr="00D14123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3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 xml:space="preserve"> –</w:t>
      </w:r>
      <w:r w:rsidR="00D14123" w:rsidRPr="00D14123">
        <w:rPr>
          <w:rFonts w:ascii="Times New Roman" w:hAnsi="Times New Roman" w:cs="Times New Roman"/>
          <w:sz w:val="20"/>
          <w:szCs w:val="20"/>
          <w:lang w:val="tt-RU"/>
        </w:rPr>
        <w:t xml:space="preserve"> длиной 1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>30</w:t>
      </w:r>
      <w:r w:rsidR="00D14123" w:rsidRPr="00D14123">
        <w:rPr>
          <w:rFonts w:ascii="Times New Roman" w:hAnsi="Times New Roman" w:cs="Times New Roman"/>
          <w:sz w:val="20"/>
          <w:szCs w:val="20"/>
          <w:lang w:val="tt-RU"/>
        </w:rPr>
        <w:t xml:space="preserve"> км при </w:t>
      </w:r>
      <w:r w:rsidR="00D14123" w:rsidRPr="00D14123">
        <w:rPr>
          <w:rFonts w:ascii="Times New Roman" w:hAnsi="Times New Roman" w:cs="Times New Roman"/>
          <w:i/>
          <w:sz w:val="20"/>
          <w:szCs w:val="20"/>
        </w:rPr>
        <w:t>Z</w:t>
      </w:r>
      <w:r w:rsidR="00D14123" w:rsidRPr="00D14123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0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>=0 Ом</w:t>
      </w:r>
      <w:proofErr w:type="gramEnd"/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proofErr w:type="gramStart"/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 xml:space="preserve">и </w:t>
      </w:r>
      <w:r w:rsidR="00D14123" w:rsidRPr="00D14123">
        <w:rPr>
          <w:rFonts w:ascii="Times New Roman" w:hAnsi="Times New Roman" w:cs="Times New Roman"/>
          <w:i/>
          <w:sz w:val="20"/>
          <w:szCs w:val="20"/>
        </w:rPr>
        <w:t>Z</w:t>
      </w:r>
      <w:r w:rsidR="00D14123" w:rsidRPr="00D14123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1</w:t>
      </w:r>
      <w:r w:rsidR="00D14123" w:rsidRPr="00D14123">
        <w:rPr>
          <w:rFonts w:ascii="Times New Roman" w:hAnsi="Times New Roman" w:cs="Times New Roman"/>
          <w:sz w:val="20"/>
          <w:szCs w:val="20"/>
          <w:lang w:val="tt-RU"/>
        </w:rPr>
        <w:t>=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>0,253+</w:t>
      </w:r>
      <w:r w:rsidR="00D14123" w:rsidRPr="00D14123">
        <w:rPr>
          <w:rFonts w:ascii="Times New Roman" w:hAnsi="Times New Roman" w:cs="Times New Roman"/>
          <w:sz w:val="20"/>
          <w:szCs w:val="20"/>
        </w:rPr>
        <w:t>j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>1,588</w:t>
      </w:r>
      <w:r w:rsidR="00D14123" w:rsidRPr="00D14123">
        <w:rPr>
          <w:rFonts w:ascii="Times New Roman" w:hAnsi="Times New Roman" w:cs="Times New Roman"/>
          <w:sz w:val="20"/>
          <w:szCs w:val="20"/>
          <w:lang w:val="tt-RU"/>
        </w:rPr>
        <w:t xml:space="preserve"> Ом,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proofErr w:type="spellStart"/>
      <w:r w:rsidR="00D14123" w:rsidRPr="00D14123">
        <w:rPr>
          <w:rFonts w:ascii="Times New Roman" w:hAnsi="Times New Roman" w:cs="Times New Roman"/>
          <w:i/>
          <w:sz w:val="20"/>
          <w:szCs w:val="20"/>
        </w:rPr>
        <w:t>Eq</w:t>
      </w:r>
      <w:proofErr w:type="spellEnd"/>
      <w:r w:rsidR="0053522D">
        <w:rPr>
          <w:rFonts w:ascii="Times New Roman" w:hAnsi="Times New Roman" w:cs="Times New Roman"/>
          <w:sz w:val="20"/>
          <w:szCs w:val="20"/>
          <w:lang w:val="ru-RU"/>
        </w:rPr>
        <w:t>=1,636</w:t>
      </w:r>
      <w:r w:rsidR="00D14123" w:rsidRPr="00D14123">
        <w:rPr>
          <w:rFonts w:ascii="Times New Roman" w:hAnsi="Times New Roman" w:cs="Times New Roman"/>
          <w:sz w:val="20"/>
          <w:szCs w:val="20"/>
        </w:rPr>
        <w:t> </w:t>
      </w:r>
      <w:proofErr w:type="spellStart"/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>о.е</w:t>
      </w:r>
      <w:proofErr w:type="spellEnd"/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 xml:space="preserve">.; </w:t>
      </w:r>
      <w:r w:rsidR="00D14123" w:rsidRPr="00D14123">
        <w:rPr>
          <w:rFonts w:ascii="Times New Roman" w:hAnsi="Times New Roman" w:cs="Times New Roman"/>
          <w:i/>
          <w:sz w:val="20"/>
          <w:szCs w:val="20"/>
        </w:rPr>
        <w:t>L</w:t>
      </w:r>
      <w:r w:rsidR="00D14123" w:rsidRPr="00D14123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4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 xml:space="preserve"> –</w:t>
      </w:r>
      <w:r w:rsidR="00D14123" w:rsidRPr="00D14123">
        <w:rPr>
          <w:rFonts w:ascii="Times New Roman" w:hAnsi="Times New Roman" w:cs="Times New Roman"/>
          <w:sz w:val="20"/>
          <w:szCs w:val="20"/>
          <w:lang w:val="tt-RU"/>
        </w:rPr>
        <w:t xml:space="preserve"> длиной 1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>30</w:t>
      </w:r>
      <w:r w:rsidR="00D14123" w:rsidRPr="00D14123">
        <w:rPr>
          <w:rFonts w:ascii="Times New Roman" w:hAnsi="Times New Roman" w:cs="Times New Roman"/>
          <w:sz w:val="20"/>
          <w:szCs w:val="20"/>
          <w:lang w:val="tt-RU"/>
        </w:rPr>
        <w:t xml:space="preserve"> км при </w:t>
      </w:r>
      <w:r w:rsidR="00D14123" w:rsidRPr="00D14123">
        <w:rPr>
          <w:rFonts w:ascii="Times New Roman" w:hAnsi="Times New Roman" w:cs="Times New Roman"/>
          <w:i/>
          <w:sz w:val="20"/>
          <w:szCs w:val="20"/>
        </w:rPr>
        <w:t>Z</w:t>
      </w:r>
      <w:r w:rsidR="00D14123" w:rsidRPr="00D14123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0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>=1,0</w:t>
      </w:r>
      <w:r w:rsidR="00D14123" w:rsidRPr="00D14123">
        <w:rPr>
          <w:rFonts w:ascii="Times New Roman" w:hAnsi="Times New Roman" w:cs="Times New Roman"/>
          <w:i/>
          <w:sz w:val="20"/>
          <w:szCs w:val="20"/>
        </w:rPr>
        <w:t>Z</w:t>
      </w:r>
      <w:r w:rsidR="00D14123" w:rsidRPr="00D14123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1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 xml:space="preserve"> и </w:t>
      </w:r>
      <w:r w:rsidR="00D14123" w:rsidRPr="00D14123">
        <w:rPr>
          <w:rFonts w:ascii="Times New Roman" w:hAnsi="Times New Roman" w:cs="Times New Roman"/>
          <w:i/>
          <w:sz w:val="20"/>
          <w:szCs w:val="20"/>
        </w:rPr>
        <w:t>Z</w:t>
      </w:r>
      <w:r w:rsidR="00D14123" w:rsidRPr="00D14123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1</w:t>
      </w:r>
      <w:r w:rsidR="00D14123" w:rsidRPr="00D14123">
        <w:rPr>
          <w:rFonts w:ascii="Times New Roman" w:hAnsi="Times New Roman" w:cs="Times New Roman"/>
          <w:sz w:val="20"/>
          <w:szCs w:val="20"/>
          <w:lang w:val="tt-RU"/>
        </w:rPr>
        <w:t>=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>0,253+</w:t>
      </w:r>
      <w:r w:rsidR="00D14123" w:rsidRPr="00D14123">
        <w:rPr>
          <w:rFonts w:ascii="Times New Roman" w:hAnsi="Times New Roman" w:cs="Times New Roman"/>
          <w:sz w:val="20"/>
          <w:szCs w:val="20"/>
        </w:rPr>
        <w:t>j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>1,588</w:t>
      </w:r>
      <w:r w:rsidR="00D14123" w:rsidRPr="00D14123">
        <w:rPr>
          <w:rFonts w:ascii="Times New Roman" w:hAnsi="Times New Roman" w:cs="Times New Roman"/>
          <w:sz w:val="20"/>
          <w:szCs w:val="20"/>
          <w:lang w:val="tt-RU"/>
        </w:rPr>
        <w:t xml:space="preserve"> Ом,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proofErr w:type="spellStart"/>
      <w:r w:rsidR="00D14123" w:rsidRPr="00D14123">
        <w:rPr>
          <w:rFonts w:ascii="Times New Roman" w:hAnsi="Times New Roman" w:cs="Times New Roman"/>
          <w:i/>
          <w:sz w:val="20"/>
          <w:szCs w:val="20"/>
        </w:rPr>
        <w:t>Eq</w:t>
      </w:r>
      <w:proofErr w:type="spellEnd"/>
      <w:r w:rsidR="0053522D">
        <w:rPr>
          <w:rFonts w:ascii="Times New Roman" w:hAnsi="Times New Roman" w:cs="Times New Roman"/>
          <w:sz w:val="20"/>
          <w:szCs w:val="20"/>
          <w:lang w:val="ru-RU"/>
        </w:rPr>
        <w:t>=1,636</w:t>
      </w:r>
      <w:r w:rsidR="00D14123" w:rsidRPr="00D14123">
        <w:rPr>
          <w:rFonts w:ascii="Times New Roman" w:hAnsi="Times New Roman" w:cs="Times New Roman"/>
          <w:sz w:val="20"/>
          <w:szCs w:val="20"/>
        </w:rPr>
        <w:t> </w:t>
      </w:r>
      <w:proofErr w:type="spellStart"/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>о.е</w:t>
      </w:r>
      <w:proofErr w:type="spellEnd"/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 xml:space="preserve">.; </w:t>
      </w:r>
      <w:r w:rsidR="00D14123" w:rsidRPr="00D14123">
        <w:rPr>
          <w:rFonts w:ascii="Times New Roman" w:hAnsi="Times New Roman" w:cs="Times New Roman"/>
          <w:i/>
          <w:sz w:val="20"/>
          <w:szCs w:val="20"/>
        </w:rPr>
        <w:t>L</w:t>
      </w:r>
      <w:r w:rsidR="00D14123" w:rsidRPr="00D14123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5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 xml:space="preserve"> –</w:t>
      </w:r>
      <w:r w:rsidR="00D14123" w:rsidRPr="00D14123">
        <w:rPr>
          <w:rFonts w:ascii="Times New Roman" w:hAnsi="Times New Roman" w:cs="Times New Roman"/>
          <w:sz w:val="20"/>
          <w:szCs w:val="20"/>
          <w:lang w:val="tt-RU"/>
        </w:rPr>
        <w:t xml:space="preserve"> длиной 1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>30</w:t>
      </w:r>
      <w:r w:rsidR="00D14123" w:rsidRPr="00D14123">
        <w:rPr>
          <w:rFonts w:ascii="Times New Roman" w:hAnsi="Times New Roman" w:cs="Times New Roman"/>
          <w:sz w:val="20"/>
          <w:szCs w:val="20"/>
          <w:lang w:val="tt-RU"/>
        </w:rPr>
        <w:t xml:space="preserve"> км при </w:t>
      </w:r>
      <w:r w:rsidR="00D14123" w:rsidRPr="00D14123">
        <w:rPr>
          <w:rFonts w:ascii="Times New Roman" w:hAnsi="Times New Roman" w:cs="Times New Roman"/>
          <w:i/>
          <w:sz w:val="20"/>
          <w:szCs w:val="20"/>
        </w:rPr>
        <w:t>Z</w:t>
      </w:r>
      <w:r w:rsidR="00D14123" w:rsidRPr="00D14123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0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 xml:space="preserve">=0 Ом и </w:t>
      </w:r>
      <w:r w:rsidR="00D14123" w:rsidRPr="00D14123">
        <w:rPr>
          <w:rFonts w:ascii="Times New Roman" w:hAnsi="Times New Roman" w:cs="Times New Roman"/>
          <w:i/>
          <w:sz w:val="20"/>
          <w:szCs w:val="20"/>
        </w:rPr>
        <w:t>Z</w:t>
      </w:r>
      <w:r w:rsidR="00D14123" w:rsidRPr="00D14123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1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>=2,53+</w:t>
      </w:r>
      <w:r w:rsidR="00D14123" w:rsidRPr="00D14123">
        <w:rPr>
          <w:rFonts w:ascii="Times New Roman" w:hAnsi="Times New Roman" w:cs="Times New Roman"/>
          <w:sz w:val="20"/>
          <w:szCs w:val="20"/>
        </w:rPr>
        <w:t>j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>15,88 Ом</w:t>
      </w:r>
      <w:r w:rsidR="00D14123" w:rsidRPr="00D14123">
        <w:rPr>
          <w:rFonts w:ascii="Times New Roman" w:hAnsi="Times New Roman" w:cs="Times New Roman"/>
          <w:sz w:val="20"/>
          <w:szCs w:val="20"/>
          <w:lang w:val="tt-RU"/>
        </w:rPr>
        <w:t>,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proofErr w:type="spellStart"/>
      <w:r w:rsidR="00D14123" w:rsidRPr="00D14123">
        <w:rPr>
          <w:rFonts w:ascii="Times New Roman" w:hAnsi="Times New Roman" w:cs="Times New Roman"/>
          <w:i/>
          <w:sz w:val="20"/>
          <w:szCs w:val="20"/>
        </w:rPr>
        <w:t>Eq</w:t>
      </w:r>
      <w:proofErr w:type="spellEnd"/>
      <w:r w:rsidR="0053522D">
        <w:rPr>
          <w:rFonts w:ascii="Times New Roman" w:hAnsi="Times New Roman" w:cs="Times New Roman"/>
          <w:sz w:val="20"/>
          <w:szCs w:val="20"/>
          <w:lang w:val="ru-RU"/>
        </w:rPr>
        <w:t>=1,643</w:t>
      </w:r>
      <w:r w:rsidR="00D14123" w:rsidRPr="00D14123">
        <w:rPr>
          <w:rFonts w:ascii="Times New Roman" w:hAnsi="Times New Roman" w:cs="Times New Roman"/>
          <w:sz w:val="20"/>
          <w:szCs w:val="20"/>
        </w:rPr>
        <w:t> </w:t>
      </w:r>
      <w:proofErr w:type="spellStart"/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>о.е</w:t>
      </w:r>
      <w:proofErr w:type="spellEnd"/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 xml:space="preserve">. Прочие параметры схемы: напряжение системы 110 </w:t>
      </w:r>
      <w:proofErr w:type="spellStart"/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>кВ</w:t>
      </w:r>
      <w:proofErr w:type="spellEnd"/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 xml:space="preserve">, </w:t>
      </w:r>
      <w:proofErr w:type="spellStart"/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>одноцепная</w:t>
      </w:r>
      <w:proofErr w:type="spellEnd"/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 xml:space="preserve"> ЛЭП выполнена проводом АС-70, трансформатор ТДН-16000</w:t>
      </w:r>
      <w:proofErr w:type="gramEnd"/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 xml:space="preserve">/110 с заземленной </w:t>
      </w:r>
      <w:proofErr w:type="spellStart"/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>нейтралью</w:t>
      </w:r>
      <w:proofErr w:type="spellEnd"/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 xml:space="preserve">, двигатель  СТД-8000 работает в режиме </w:t>
      </w:r>
      <w:proofErr w:type="spellStart"/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>недовозбуждения</w:t>
      </w:r>
      <w:proofErr w:type="spellEnd"/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 xml:space="preserve"> с </w:t>
      </w:r>
      <w:r w:rsidR="0053522D">
        <w:rPr>
          <w:rFonts w:ascii="Times New Roman" w:hAnsi="Times New Roman" w:cs="Times New Roman"/>
          <w:sz w:val="20"/>
          <w:szCs w:val="20"/>
          <w:lang w:val="ru-RU"/>
        </w:rPr>
        <w:t xml:space="preserve">коэффициентом загрузки </w:t>
      </w:r>
      <w:proofErr w:type="spellStart"/>
      <w:r w:rsidR="00D14123" w:rsidRPr="00D14123">
        <w:rPr>
          <w:rFonts w:ascii="Times New Roman" w:hAnsi="Times New Roman" w:cs="Times New Roman"/>
          <w:i/>
          <w:sz w:val="20"/>
          <w:szCs w:val="20"/>
        </w:rPr>
        <w:t>m</w:t>
      </w:r>
      <w:r w:rsidR="00D14123" w:rsidRPr="00D14123">
        <w:rPr>
          <w:rFonts w:ascii="Times New Roman" w:hAnsi="Times New Roman" w:cs="Times New Roman"/>
          <w:sz w:val="20"/>
          <w:szCs w:val="20"/>
          <w:vertAlign w:val="subscript"/>
        </w:rPr>
        <w:t>C</w:t>
      </w:r>
      <w:proofErr w:type="spellEnd"/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 xml:space="preserve">=0,7 </w:t>
      </w:r>
      <w:proofErr w:type="spellStart"/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>о.е</w:t>
      </w:r>
      <w:proofErr w:type="spellEnd"/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>. (</w:t>
      </w:r>
      <w:r w:rsidR="00D14123" w:rsidRPr="00D14123">
        <w:rPr>
          <w:rFonts w:ascii="Times New Roman" w:hAnsi="Times New Roman" w:cs="Times New Roman"/>
          <w:i/>
          <w:sz w:val="20"/>
          <w:szCs w:val="20"/>
        </w:rPr>
        <w:t>J</w:t>
      </w:r>
      <w:r w:rsidR="00D14123" w:rsidRPr="00D14123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МЕХ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>=250</w:t>
      </w:r>
      <w:r w:rsidR="00D14123" w:rsidRPr="00D14123">
        <w:rPr>
          <w:rFonts w:ascii="Times New Roman" w:hAnsi="Times New Roman" w:cs="Times New Roman"/>
          <w:sz w:val="20"/>
          <w:szCs w:val="20"/>
        </w:rPr>
        <w:t> 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>кг∙м</w:t>
      </w:r>
      <w:proofErr w:type="gramStart"/>
      <w:r w:rsidR="00D14123" w:rsidRPr="00D14123">
        <w:rPr>
          <w:rFonts w:ascii="Times New Roman" w:hAnsi="Times New Roman" w:cs="Times New Roman"/>
          <w:sz w:val="20"/>
          <w:szCs w:val="20"/>
          <w:vertAlign w:val="superscript"/>
          <w:lang w:val="ru-RU"/>
        </w:rPr>
        <w:t>2</w:t>
      </w:r>
      <w:proofErr w:type="gramEnd"/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 xml:space="preserve">) при </w:t>
      </w:r>
      <w:r w:rsidR="00D14123" w:rsidRPr="00D14123">
        <w:rPr>
          <w:rFonts w:ascii="Times New Roman" w:hAnsi="Times New Roman" w:cs="Times New Roman"/>
          <w:sz w:val="20"/>
          <w:szCs w:val="20"/>
        </w:rPr>
        <w:t>δ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>=64,47</w:t>
      </w:r>
      <w:r w:rsidR="00D14123" w:rsidRPr="00D14123">
        <w:rPr>
          <w:rFonts w:ascii="Times New Roman" w:hAnsi="Times New Roman" w:cs="Times New Roman"/>
          <w:sz w:val="20"/>
          <w:szCs w:val="20"/>
        </w:rPr>
        <w:t> </w:t>
      </w:r>
      <w:r w:rsidR="00D14123" w:rsidRPr="00D14123">
        <w:rPr>
          <w:rFonts w:ascii="Times New Roman" w:hAnsi="Times New Roman" w:cs="Times New Roman"/>
          <w:sz w:val="20"/>
          <w:szCs w:val="20"/>
          <w:lang w:val="ru-RU"/>
        </w:rPr>
        <w:t>°.</w:t>
      </w:r>
    </w:p>
    <w:p w:rsidR="009A58F6" w:rsidRPr="009A58F6" w:rsidRDefault="009A58F6" w:rsidP="009A58F6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9A58F6">
        <w:rPr>
          <w:rFonts w:ascii="Times New Roman" w:hAnsi="Times New Roman" w:cs="Times New Roman"/>
          <w:sz w:val="20"/>
          <w:szCs w:val="20"/>
          <w:lang w:val="ru-RU"/>
        </w:rPr>
        <w:t xml:space="preserve">Проведенные расчеты показывают, что наиболее тяжелый режим ОКЗ, при котором ОКН достигает максимума, возникает при замыкании в одном из двух случаев: в начале питающей линии при малом сопротивлении нулевой </w:t>
      </w:r>
      <w:r w:rsidRPr="009A58F6">
        <w:rPr>
          <w:rFonts w:ascii="Times New Roman" w:hAnsi="Times New Roman" w:cs="Times New Roman"/>
          <w:sz w:val="20"/>
          <w:szCs w:val="20"/>
          <w:lang w:val="ru-RU"/>
        </w:rPr>
        <w:lastRenderedPageBreak/>
        <w:t xml:space="preserve">последовательности системы </w:t>
      </w:r>
      <w:r w:rsidR="006C1BA5">
        <w:rPr>
          <w:rFonts w:ascii="Times New Roman" w:hAnsi="Times New Roman" w:cs="Times New Roman"/>
          <w:sz w:val="20"/>
          <w:szCs w:val="20"/>
          <w:lang w:val="ru-RU"/>
        </w:rPr>
        <w:t>(линия</w:t>
      </w:r>
      <w:r w:rsidRPr="009A58F6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Pr="009A58F6">
        <w:rPr>
          <w:rFonts w:ascii="Times New Roman" w:hAnsi="Times New Roman" w:cs="Times New Roman"/>
          <w:i/>
          <w:sz w:val="20"/>
          <w:szCs w:val="20"/>
        </w:rPr>
        <w:t>L</w:t>
      </w:r>
      <w:r w:rsidRPr="009A58F6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3</w:t>
      </w:r>
      <w:r w:rsidRPr="009A58F6">
        <w:rPr>
          <w:rFonts w:ascii="Times New Roman" w:hAnsi="Times New Roman" w:cs="Times New Roman"/>
          <w:sz w:val="20"/>
          <w:szCs w:val="20"/>
          <w:lang w:val="ru-RU"/>
        </w:rPr>
        <w:t xml:space="preserve"> на рис. </w:t>
      </w:r>
      <w:r w:rsidR="006C1BA5">
        <w:rPr>
          <w:rFonts w:ascii="Times New Roman" w:hAnsi="Times New Roman" w:cs="Times New Roman"/>
          <w:sz w:val="20"/>
          <w:szCs w:val="20"/>
          <w:lang w:val="ru-RU"/>
        </w:rPr>
        <w:t>2</w:t>
      </w:r>
      <w:r w:rsidRPr="009A58F6">
        <w:rPr>
          <w:rFonts w:ascii="Times New Roman" w:hAnsi="Times New Roman" w:cs="Times New Roman"/>
          <w:sz w:val="20"/>
          <w:szCs w:val="20"/>
          <w:lang w:val="ru-RU"/>
        </w:rPr>
        <w:t xml:space="preserve">) или в конце линии при значительном сопротивлении нулевой последовательности (линия </w:t>
      </w:r>
      <w:r w:rsidRPr="009A58F6">
        <w:rPr>
          <w:rFonts w:ascii="Times New Roman" w:hAnsi="Times New Roman" w:cs="Times New Roman"/>
          <w:i/>
          <w:sz w:val="20"/>
          <w:szCs w:val="20"/>
        </w:rPr>
        <w:t>L</w:t>
      </w:r>
      <w:r w:rsidRPr="009A58F6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4</w:t>
      </w:r>
      <w:r w:rsidRPr="009A58F6">
        <w:rPr>
          <w:rFonts w:ascii="Times New Roman" w:hAnsi="Times New Roman" w:cs="Times New Roman"/>
          <w:sz w:val="20"/>
          <w:szCs w:val="20"/>
          <w:lang w:val="ru-RU"/>
        </w:rPr>
        <w:t xml:space="preserve"> рис. </w:t>
      </w:r>
      <w:r w:rsidR="006C1BA5">
        <w:rPr>
          <w:rFonts w:ascii="Times New Roman" w:hAnsi="Times New Roman" w:cs="Times New Roman"/>
          <w:sz w:val="20"/>
          <w:szCs w:val="20"/>
          <w:lang w:val="ru-RU"/>
        </w:rPr>
        <w:t>2</w:t>
      </w:r>
      <w:r w:rsidRPr="009A58F6">
        <w:rPr>
          <w:rFonts w:ascii="Times New Roman" w:hAnsi="Times New Roman" w:cs="Times New Roman"/>
          <w:sz w:val="20"/>
          <w:szCs w:val="20"/>
          <w:lang w:val="ru-RU"/>
        </w:rPr>
        <w:t xml:space="preserve">). Однако, значение относительного коэффициента </w:t>
      </w:r>
      <w:proofErr w:type="spellStart"/>
      <w:r w:rsidRPr="009A58F6">
        <w:rPr>
          <w:rFonts w:ascii="Times New Roman" w:hAnsi="Times New Roman" w:cs="Times New Roman"/>
          <w:sz w:val="20"/>
          <w:szCs w:val="20"/>
          <w:lang w:val="ru-RU"/>
        </w:rPr>
        <w:t>несимметрии</w:t>
      </w:r>
      <w:proofErr w:type="spellEnd"/>
      <w:r w:rsidRPr="009A58F6">
        <w:rPr>
          <w:rFonts w:ascii="Times New Roman" w:hAnsi="Times New Roman" w:cs="Times New Roman"/>
          <w:sz w:val="20"/>
          <w:szCs w:val="20"/>
          <w:lang w:val="ru-RU"/>
        </w:rPr>
        <w:t xml:space="preserve"> на шинах СД в первом случае больше, чем во втором. Такой же вывод был получен для систем электроснабжения напряжением 220 </w:t>
      </w:r>
      <w:proofErr w:type="spellStart"/>
      <w:r w:rsidRPr="009A58F6">
        <w:rPr>
          <w:rFonts w:ascii="Times New Roman" w:hAnsi="Times New Roman" w:cs="Times New Roman"/>
          <w:sz w:val="20"/>
          <w:szCs w:val="20"/>
          <w:lang w:val="ru-RU"/>
        </w:rPr>
        <w:t>кВ.</w:t>
      </w:r>
      <w:proofErr w:type="spellEnd"/>
    </w:p>
    <w:p w:rsidR="00B14917" w:rsidRPr="00B14917" w:rsidRDefault="00565D5F" w:rsidP="00B14917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>
        <w:rPr>
          <w:rFonts w:ascii="Times New Roman" w:hAnsi="Times New Roman" w:cs="Times New Roman"/>
          <w:noProof/>
          <w:sz w:val="20"/>
          <w:szCs w:val="20"/>
          <w:lang w:val="ru-RU" w:eastAsia="ru-RU"/>
        </w:rPr>
        <mc:AlternateContent>
          <mc:Choice Requires="wpc">
            <w:drawing>
              <wp:anchor distT="0" distB="0" distL="114300" distR="114300" simplePos="0" relativeHeight="251662336" behindDoc="0" locked="0" layoutInCell="1" allowOverlap="1" wp14:anchorId="7DCAD556" wp14:editId="696743EB">
                <wp:simplePos x="0" y="0"/>
                <wp:positionH relativeFrom="column">
                  <wp:posOffset>1910080</wp:posOffset>
                </wp:positionH>
                <wp:positionV relativeFrom="paragraph">
                  <wp:posOffset>1091565</wp:posOffset>
                </wp:positionV>
                <wp:extent cx="2377440" cy="1651635"/>
                <wp:effectExtent l="0" t="0" r="0" b="5715"/>
                <wp:wrapSquare wrapText="bothSides"/>
                <wp:docPr id="18714" name="Полотно 187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682" name="Группа 18682"/>
                        <wpg:cNvGrpSpPr/>
                        <wpg:grpSpPr>
                          <a:xfrm>
                            <a:off x="183161" y="94332"/>
                            <a:ext cx="2091690" cy="1557652"/>
                            <a:chOff x="183161" y="94332"/>
                            <a:chExt cx="2091690" cy="1557652"/>
                          </a:xfrm>
                        </wpg:grpSpPr>
                        <wpg:grpSp>
                          <wpg:cNvPr id="18681" name="Группа 18681"/>
                          <wpg:cNvGrpSpPr/>
                          <wpg:grpSpPr>
                            <a:xfrm>
                              <a:off x="183161" y="94332"/>
                              <a:ext cx="2091690" cy="1557652"/>
                              <a:chOff x="183161" y="94332"/>
                              <a:chExt cx="2091690" cy="1557652"/>
                            </a:xfrm>
                          </wpg:grpSpPr>
                          <wpg:grpSp>
                            <wpg:cNvPr id="66" name="Группа 66"/>
                            <wpg:cNvGrpSpPr/>
                            <wpg:grpSpPr>
                              <a:xfrm>
                                <a:off x="183161" y="94332"/>
                                <a:ext cx="2091690" cy="1557652"/>
                                <a:chOff x="180000" y="182538"/>
                                <a:chExt cx="2091690" cy="1557652"/>
                              </a:xfrm>
                            </wpg:grpSpPr>
                            <wps:wsp>
                              <wps:cNvPr id="515" name="Text Box 187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6510" y="182538"/>
                                  <a:ext cx="845820" cy="33754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F5D3D" w:rsidRDefault="005F5D3D" w:rsidP="005F5D3D">
                                    <w:pPr>
                                      <w:pStyle w:val="aa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Times New Roman"/>
                                        <w:sz w:val="18"/>
                                        <w:szCs w:val="18"/>
                                      </w:rPr>
                                      <w:t>δ,°</w:t>
                                    </w:r>
                                  </w:p>
                                </w:txbxContent>
                              </wps:txbx>
                              <wps:bodyPr rot="0" vert="horz" wrap="square" lIns="93269" tIns="46634" rIns="93269" bIns="46634" anchor="t" anchorCtr="0" upright="1">
                                <a:noAutofit/>
                              </wps:bodyPr>
                            </wps:wsp>
                            <wps:wsp>
                              <wps:cNvPr id="517" name="Text Box 312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64325" y="1368384"/>
                                  <a:ext cx="467360" cy="3673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F5D3D" w:rsidRDefault="005F5D3D" w:rsidP="005F5D3D">
                                    <w:pPr>
                                      <w:pStyle w:val="aa"/>
                                      <w:spacing w:before="0" w:beforeAutospacing="0" w:after="160" w:afterAutospacing="0" w:line="254" w:lineRule="auto"/>
                                    </w:pPr>
                                    <w:proofErr w:type="gramStart"/>
                                    <w:r>
                                      <w:rPr>
                                        <w:rFonts w:eastAsia="Times New Roman"/>
                                        <w:i/>
                                        <w:iCs/>
                                        <w:sz w:val="18"/>
                                        <w:szCs w:val="18"/>
                                        <w:lang w:val="en-US"/>
                                      </w:rPr>
                                      <w:t>n</w:t>
                                    </w:r>
                                    <w:proofErr w:type="gramEnd"/>
                                    <w:r>
                                      <w:rPr>
                                        <w:rFonts w:eastAsia="Times New Roman"/>
                                        <w:i/>
                                        <w:iCs/>
                                        <w:sz w:val="18"/>
                                        <w:szCs w:val="18"/>
                                        <w:lang w:val="en-US"/>
                                      </w:rPr>
                                      <w:t xml:space="preserve">, </w:t>
                                    </w:r>
                                    <w:proofErr w:type="spellStart"/>
                                    <w:r>
                                      <w:rPr>
                                        <w:rFonts w:eastAsia="Times New Roman"/>
                                        <w:sz w:val="18"/>
                                        <w:szCs w:val="18"/>
                                      </w:rPr>
                                      <w:t>о.е</w:t>
                                    </w:r>
                                    <w:proofErr w:type="spellEnd"/>
                                    <w:r>
                                      <w:rPr>
                                        <w:rFonts w:eastAsia="Times New Roman"/>
                                        <w:sz w:val="18"/>
                                        <w:szCs w:val="18"/>
                                      </w:rPr>
                                      <w:t>.</w:t>
                                    </w:r>
                                  </w:p>
                                  <w:p w:rsidR="005F5D3D" w:rsidRDefault="005F5D3D" w:rsidP="005F5D3D">
                                    <w:pPr>
                                      <w:pStyle w:val="aa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Times New Roman"/>
                                        <w:sz w:val="18"/>
                                        <w:szCs w:val="18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vert="horz" wrap="square" lIns="93269" tIns="46634" rIns="93269" bIns="46634" anchor="t" anchorCtr="0" upright="1">
                                <a:noAutofit/>
                              </wps:bodyPr>
                            </wps:wsp>
                            <wps:wsp>
                              <wps:cNvPr id="518" name="Text Box 312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80505" y="1372825"/>
                                  <a:ext cx="556260" cy="3673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F5D3D" w:rsidRDefault="005F5D3D" w:rsidP="005F5D3D">
                                    <w:pPr>
                                      <w:pStyle w:val="aa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Times New Roman"/>
                                        <w:sz w:val="18"/>
                                        <w:szCs w:val="18"/>
                                      </w:rPr>
                                      <w:t>0</w:t>
                                    </w:r>
                                    <w:r>
                                      <w:rPr>
                                        <w:rFonts w:eastAsia="Times New Roman"/>
                                        <w:sz w:val="18"/>
                                        <w:szCs w:val="18"/>
                                        <w:lang w:val="en-US"/>
                                      </w:rPr>
                                      <w:t>,4</w:t>
                                    </w:r>
                                  </w:p>
                                </w:txbxContent>
                              </wps:txbx>
                              <wps:bodyPr rot="0" vert="horz" wrap="square" lIns="93269" tIns="46634" rIns="93269" bIns="46634" anchor="t" anchorCtr="0" upright="1">
                                <a:noAutofit/>
                              </wps:bodyPr>
                            </wps:wsp>
                            <wps:wsp>
                              <wps:cNvPr id="519" name="Text Box 312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4310" y="1374094"/>
                                  <a:ext cx="394970" cy="28678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F5D3D" w:rsidRDefault="005F5D3D" w:rsidP="005F5D3D">
                                    <w:pPr>
                                      <w:pStyle w:val="aa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Times New Roman"/>
                                        <w:sz w:val="18"/>
                                        <w:szCs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3269" tIns="46634" rIns="93269" bIns="46634" anchor="t" anchorCtr="0" upright="1">
                                <a:noAutofit/>
                              </wps:bodyPr>
                            </wps:wsp>
                            <wps:wsp>
                              <wps:cNvPr id="520" name="Text Box 312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6775" y="1369653"/>
                                  <a:ext cx="553720" cy="28678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F5D3D" w:rsidRDefault="005F5D3D" w:rsidP="005F5D3D">
                                    <w:pPr>
                                      <w:pStyle w:val="aa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Times New Roman"/>
                                        <w:sz w:val="18"/>
                                        <w:szCs w:val="18"/>
                                      </w:rPr>
                                      <w:t>0</w:t>
                                    </w:r>
                                    <w:r>
                                      <w:rPr>
                                        <w:rFonts w:eastAsia="Times New Roman"/>
                                        <w:sz w:val="18"/>
                                        <w:szCs w:val="18"/>
                                        <w:lang w:val="en-US"/>
                                      </w:rPr>
                                      <w:t>,2</w:t>
                                    </w:r>
                                  </w:p>
                                </w:txbxContent>
                              </wps:txbx>
                              <wps:bodyPr rot="0" vert="horz" wrap="square" lIns="93269" tIns="46634" rIns="93269" bIns="46634" anchor="t" anchorCtr="0" upright="1">
                                <a:noAutofit/>
                              </wps:bodyPr>
                            </wps:wsp>
                            <wps:wsp>
                              <wps:cNvPr id="521" name="Text Box 312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05015" y="1369653"/>
                                  <a:ext cx="666750" cy="28678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F5D3D" w:rsidRDefault="005F5D3D" w:rsidP="005F5D3D">
                                    <w:pPr>
                                      <w:pStyle w:val="aa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Times New Roman"/>
                                        <w:sz w:val="18"/>
                                        <w:szCs w:val="18"/>
                                        <w:lang w:val="en-US"/>
                                      </w:rPr>
                                      <w:t>0</w:t>
                                    </w:r>
                                    <w:proofErr w:type="gramStart"/>
                                    <w:r>
                                      <w:rPr>
                                        <w:rFonts w:eastAsia="Times New Roman"/>
                                        <w:sz w:val="18"/>
                                        <w:szCs w:val="18"/>
                                        <w:lang w:val="en-US"/>
                                      </w:rPr>
                                      <w:t>,6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3269" tIns="46634" rIns="93269" bIns="46634" anchor="t" anchorCtr="0" upright="1">
                                <a:noAutofit/>
                              </wps:bodyPr>
                            </wps:wsp>
                            <wps:wsp>
                              <wps:cNvPr id="523" name="Text Box 187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6675" y="1278287"/>
                                  <a:ext cx="520065" cy="33754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F5D3D" w:rsidRDefault="005F5D3D" w:rsidP="005F5D3D">
                                    <w:pPr>
                                      <w:pStyle w:val="aa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Times New Roman"/>
                                        <w:sz w:val="18"/>
                                        <w:szCs w:val="18"/>
                                      </w:rPr>
                                      <w:t>40</w:t>
                                    </w:r>
                                  </w:p>
                                </w:txbxContent>
                              </wps:txbx>
                              <wps:bodyPr rot="0" vert="horz" wrap="square" lIns="93269" tIns="46634" rIns="93269" bIns="46634" anchor="t" anchorCtr="0" upright="1">
                                <a:noAutofit/>
                              </wps:bodyPr>
                            </wps:wsp>
                            <wps:wsp>
                              <wps:cNvPr id="524" name="Text Box 187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9055" y="992771"/>
                                  <a:ext cx="520065" cy="33754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F5D3D" w:rsidRDefault="005F5D3D" w:rsidP="005F5D3D">
                                    <w:pPr>
                                      <w:pStyle w:val="aa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Times New Roman"/>
                                        <w:sz w:val="18"/>
                                        <w:szCs w:val="18"/>
                                      </w:rPr>
                                      <w:t>80</w:t>
                                    </w:r>
                                  </w:p>
                                </w:txbxContent>
                              </wps:txbx>
                              <wps:bodyPr rot="0" vert="horz" wrap="square" lIns="93269" tIns="46634" rIns="93269" bIns="46634" anchor="t" anchorCtr="0" upright="1">
                                <a:noAutofit/>
                              </wps:bodyPr>
                            </wps:wsp>
                            <wps:wsp>
                              <wps:cNvPr id="525" name="Text Box 187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0000" y="690123"/>
                                  <a:ext cx="520065" cy="33754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F5D3D" w:rsidRDefault="005F5D3D" w:rsidP="005F5D3D">
                                    <w:pPr>
                                      <w:pStyle w:val="aa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Times New Roman"/>
                                        <w:sz w:val="18"/>
                                        <w:szCs w:val="18"/>
                                      </w:rPr>
                                      <w:t>12</w:t>
                                    </w:r>
                                    <w:r>
                                      <w:rPr>
                                        <w:rFonts w:eastAsia="Times New Roman"/>
                                        <w:sz w:val="18"/>
                                        <w:szCs w:val="18"/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3269" tIns="46634" rIns="93269" bIns="46634" anchor="t" anchorCtr="0" upright="1">
                                <a:noAutofit/>
                              </wps:bodyPr>
                            </wps:wsp>
                            <wps:wsp>
                              <wps:cNvPr id="526" name="Text Box 187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3175" y="386206"/>
                                  <a:ext cx="520065" cy="33754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F5D3D" w:rsidRDefault="005F5D3D" w:rsidP="005F5D3D">
                                    <w:pPr>
                                      <w:pStyle w:val="aa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Times New Roman"/>
                                        <w:sz w:val="18"/>
                                        <w:szCs w:val="18"/>
                                      </w:rPr>
                                      <w:t>16</w:t>
                                    </w:r>
                                    <w:r>
                                      <w:rPr>
                                        <w:rFonts w:eastAsia="Times New Roman"/>
                                        <w:sz w:val="18"/>
                                        <w:szCs w:val="18"/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3269" tIns="46634" rIns="93269" bIns="46634" anchor="t" anchorCtr="0" upright="1">
                                <a:noAutofit/>
                              </wps:bodyPr>
                            </wps:wsp>
                            <wps:wsp>
                              <wps:cNvPr id="529" name="Text Box 169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3180" y="1514949"/>
                                  <a:ext cx="2048510" cy="22524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F5D3D" w:rsidRDefault="005F5D3D" w:rsidP="005F5D3D">
                                    <w:pPr>
                                      <w:pStyle w:val="aa"/>
                                      <w:spacing w:before="0" w:beforeAutospacing="0" w:after="0" w:afterAutospacing="0" w:line="276" w:lineRule="auto"/>
                                      <w:jc w:val="center"/>
                                    </w:pPr>
                                    <w:r>
                                      <w:rPr>
                                        <w:rFonts w:eastAsia="Times New Roman"/>
                                        <w:sz w:val="18"/>
                                        <w:szCs w:val="18"/>
                                      </w:rPr>
                                      <w:t>Рис. 3. Угол нагрузки при ОКЗ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216" name="Picture 18393"/>
                                <pic:cNvPicPr/>
                              </pic:nvPicPr>
                              <pic:blipFill>
                                <a:blip r:embed="rId1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94553" y="182538"/>
                                  <a:ext cx="1660525" cy="122936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217" name="AutoShape 1880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62295" y="411268"/>
                                  <a:ext cx="294005" cy="3327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18" name="Group 1839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77180" y="623751"/>
                                  <a:ext cx="579120" cy="437546"/>
                                  <a:chOff x="36830" y="333411"/>
                                  <a:chExt cx="912" cy="690"/>
                                </a:xfrm>
                              </wpg:grpSpPr>
                              <wps:wsp>
                                <wps:cNvPr id="221" name="Text Box 1880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7141" y="333411"/>
                                    <a:ext cx="601" cy="45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A01EA" w:rsidRDefault="00FA01EA" w:rsidP="00FA01EA">
                                      <w:pPr>
                                        <w:pStyle w:val="aa"/>
                                        <w:spacing w:before="0" w:beforeAutospacing="0" w:after="200" w:afterAutospacing="0" w:line="276" w:lineRule="auto"/>
                                      </w:pPr>
                                      <w:r>
                                        <w:rPr>
                                          <w:rFonts w:eastAsia="Times New Roman"/>
                                          <w:i/>
                                          <w:iCs/>
                                          <w:sz w:val="18"/>
                                          <w:szCs w:val="18"/>
                                          <w:lang w:val="en-US"/>
                                        </w:rPr>
                                        <w:t>L</w:t>
                                      </w:r>
                                      <w:r>
                                        <w:rPr>
                                          <w:rFonts w:eastAsia="Times New Roman"/>
                                          <w:position w:val="-5"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5" name="AutoShape 18808"/>
                                <wps:cNvCnPr/>
                                <wps:spPr bwMode="auto">
                                  <a:xfrm flipH="1">
                                    <a:off x="36830" y="333679"/>
                                    <a:ext cx="427" cy="422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19" name="Text Box 188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3895" y="253153"/>
                                  <a:ext cx="381635" cy="2876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A01EA" w:rsidRDefault="00FA01EA" w:rsidP="00FA01EA">
                                    <w:pPr>
                                      <w:pStyle w:val="aa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eastAsia="Times New Roman"/>
                                        <w:i/>
                                        <w:iCs/>
                                        <w:sz w:val="18"/>
                                        <w:szCs w:val="18"/>
                                        <w:lang w:val="en-US"/>
                                      </w:rPr>
                                      <w:t>L</w:t>
                                    </w:r>
                                    <w:r>
                                      <w:rPr>
                                        <w:rFonts w:eastAsia="Times New Roman"/>
                                        <w:position w:val="-5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65" name="Прямая соединительная линия 65"/>
                            <wps:cNvCnPr/>
                            <wps:spPr>
                              <a:xfrm flipH="1">
                                <a:off x="487180" y="115116"/>
                                <a:ext cx="166033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8" name="Прямая соединительная линия 228"/>
                            <wps:cNvCnPr/>
                            <wps:spPr>
                              <a:xfrm flipH="1">
                                <a:off x="487180" y="540349"/>
                                <a:ext cx="165989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29" name="Прямая соединительная линия 229"/>
                          <wps:cNvCnPr/>
                          <wps:spPr>
                            <a:xfrm flipH="1" flipV="1">
                              <a:off x="487780" y="100467"/>
                              <a:ext cx="6715" cy="1229242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8714" o:spid="_x0000_s1133" editas="canvas" style="position:absolute;left:0;text-align:left;margin-left:150.4pt;margin-top:85.95pt;width:187.2pt;height:130.05pt;z-index:251662336;mso-position-horizontal-relative:text;mso-position-vertical-relative:text" coordsize="23774,165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">
                <v:shape id="_x0000_s1134" type="#_x0000_t75" style="position:absolute;width:23774;height:16516;visibility:visible;mso-wrap-style:square">
                  <v:fill o:detectmouseclick="t"/>
                  <v:path o:connecttype="none"/>
                </v:shape>
                <v:group id="Группа 18682" o:spid="_x0000_s1135" style="position:absolute;left:1831;top:943;width:20917;height:15576" coordorigin="1831,943" coordsize="20916,15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0cm3sQAAADeAAAA&#10;DwAAAAAAAAAAAAAAAACqAgAAZHJzL2Rvd25yZXYueG1sUEsFBgAAAAAEAAQA+gAAAJsDAAAAAA==&#10;">
                  <v:group id="Группа 18681" o:spid="_x0000_s1136" style="position:absolute;left:1831;top:943;width:20917;height:15576" coordorigin="1831,943" coordsize="20916,15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5W4qcQAAADeAAAA&#10;DwAAAAAAAAAAAAAAAACqAgAAZHJzL2Rvd25yZXYueG1sUEsFBgAAAAAEAAQA+gAAAJsDAAAAAA==&#10;">
                    <v:group id="Группа 66" o:spid="_x0000_s1137" style="position:absolute;left:1831;top:943;width:20917;height:15576" coordorigin="1800,1825" coordsize="20916,15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      <v:shape id="Text Box 18788" o:spid="_x0000_s1138" type="#_x0000_t202" style="position:absolute;left:1965;top:1825;width:8458;height:3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RkLsQA&#10;AADcAAAADwAAAGRycy9kb3ducmV2LnhtbESPQYvCMBSE74L/ITzBm6auKEs1ii6IguuhXfH8bJ5t&#10;d5uX0kSt/34jCB6HmfmGmS9bU4kbNa60rGA0jEAQZ1aXnCs4/mwGnyCcR9ZYWSYFD3KwXHQ7c4y1&#10;vXNCt9TnIkDYxaig8L6OpXRZQQbd0NbEwbvYxqAPssmlbvAe4KaSH1E0lQZLDgsF1vRVUPaXXo2C&#10;/cEk5+/TdHz43bpolV7WMnFrpfq9djUD4an17/CrvdMKJqMJPM+EIyA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EZC7EAAAA3AAAAA8AAAAAAAAAAAAAAAAAmAIAAGRycy9k&#10;b3ducmV2LnhtbFBLBQYAAAAABAAEAPUAAACJAwAAAAA=&#10;" filled="f" stroked="f">
                        <v:textbox inset="2.59081mm,1.2954mm,2.59081mm,1.2954mm">
                          <w:txbxContent>
                            <w:p w:rsidR="005F5D3D" w:rsidRDefault="005F5D3D" w:rsidP="005F5D3D">
                              <w:pPr>
                                <w:pStyle w:val="aa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18"/>
                                  <w:szCs w:val="18"/>
                                </w:rPr>
                                <w:t>δ,°</w:t>
                              </w:r>
                            </w:p>
                          </w:txbxContent>
                        </v:textbox>
                      </v:shape>
                      <v:shape id="Text Box 31229" o:spid="_x0000_s1139" type="#_x0000_t202" style="position:absolute;left:17643;top:13683;width:4673;height:36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pfwsQA&#10;AADcAAAADwAAAGRycy9kb3ducmV2LnhtbESPQWvCQBSE74L/YXmCN93YopbUVbRQFKyHpOL5NftM&#10;otm3Ibtq/PddQfA4zMw3zGzRmkpcqXGlZQWjYQSCOLO65FzB/vd78AHCeWSNlWVScCcHi3m3M8NY&#10;2xsndE19LgKEXYwKCu/rWEqXFWTQDW1NHLyjbQz6IJtc6gZvAW4q+RZFE2mw5LBQYE1fBWXn9GIU&#10;bHcm+fs5TN53p7WLlulxJRO3Uqrfa5efIDy1/hV+tjdawXg0hceZcATk/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aX8LEAAAA3AAAAA8AAAAAAAAAAAAAAAAAmAIAAGRycy9k&#10;b3ducmV2LnhtbFBLBQYAAAAABAAEAPUAAACJAwAAAAA=&#10;" filled="f" stroked="f">
                        <v:textbox inset="2.59081mm,1.2954mm,2.59081mm,1.2954mm">
                          <w:txbxContent>
                            <w:p w:rsidR="005F5D3D" w:rsidRDefault="005F5D3D" w:rsidP="005F5D3D">
                              <w:pPr>
                                <w:pStyle w:val="aa"/>
                                <w:spacing w:before="0" w:beforeAutospacing="0" w:after="160" w:afterAutospacing="0" w:line="254" w:lineRule="auto"/>
                              </w:pPr>
                              <w:proofErr w:type="gramStart"/>
                              <w:r>
                                <w:rPr>
                                  <w:rFonts w:eastAsia="Times New Roman"/>
                                  <w:i/>
                                  <w:iCs/>
                                  <w:sz w:val="18"/>
                                  <w:szCs w:val="18"/>
                                  <w:lang w:val="en-US"/>
                                </w:rPr>
                                <w:t>n</w:t>
                              </w:r>
                              <w:proofErr w:type="gramEnd"/>
                              <w:r>
                                <w:rPr>
                                  <w:rFonts w:eastAsia="Times New Roman"/>
                                  <w:i/>
                                  <w:iCs/>
                                  <w:sz w:val="18"/>
                                  <w:szCs w:val="18"/>
                                  <w:lang w:val="en-US"/>
                                </w:rPr>
                                <w:t xml:space="preserve">, </w:t>
                              </w:r>
                              <w:proofErr w:type="spellStart"/>
                              <w:r>
                                <w:rPr>
                                  <w:rFonts w:eastAsia="Times New Roman"/>
                                  <w:sz w:val="18"/>
                                  <w:szCs w:val="18"/>
                                </w:rPr>
                                <w:t>о.е</w:t>
                              </w:r>
                              <w:proofErr w:type="spellEnd"/>
                              <w:r>
                                <w:rPr>
                                  <w:rFonts w:eastAsia="Times New Roman"/>
                                  <w:sz w:val="18"/>
                                  <w:szCs w:val="18"/>
                                </w:rPr>
                                <w:t>.</w:t>
                              </w:r>
                            </w:p>
                            <w:p w:rsidR="005F5D3D" w:rsidRDefault="005F5D3D" w:rsidP="005F5D3D">
                              <w:pPr>
                                <w:pStyle w:val="aa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18"/>
                                  <w:szCs w:val="18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  <v:shape id="Text Box 31230" o:spid="_x0000_s1140" type="#_x0000_t202" style="position:absolute;left:9805;top:13728;width:5562;height:36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XLsMMA&#10;AADcAAAADwAAAGRycy9kb3ducmV2LnhtbERPy2rCQBTdF/yH4QrdNRMtlZJmFBVKheoiaen6NnPz&#10;aDN3wsyo8e+dheDycN75ajS9OJHznWUFsyQFQVxZ3XGj4Pvr/ekVhA/IGnvLpOBCHlbLyUOOmbZn&#10;LuhUhkbEEPYZKmhDGDIpfdWSQZ/YgThytXUGQ4SukdrhOYabXs7TdCENdhwbWhxo21L1Xx6Ngs+D&#10;KX73P4vnw9+HT9dlvZGF3yj1OB3XbyACjeEuvrl3WsHLLK6NZ+IRkM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wXLsMMAAADcAAAADwAAAAAAAAAAAAAAAACYAgAAZHJzL2Rv&#10;d25yZXYueG1sUEsFBgAAAAAEAAQA9QAAAIgDAAAAAA==&#10;" filled="f" stroked="f">
                        <v:textbox inset="2.59081mm,1.2954mm,2.59081mm,1.2954mm">
                          <w:txbxContent>
                            <w:p w:rsidR="005F5D3D" w:rsidRDefault="005F5D3D" w:rsidP="005F5D3D">
                              <w:pPr>
                                <w:pStyle w:val="aa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18"/>
                                  <w:szCs w:val="18"/>
                                </w:rPr>
                                <w:t>0</w:t>
                              </w:r>
                              <w:r>
                                <w:rPr>
                                  <w:rFonts w:eastAsia="Times New Roman"/>
                                  <w:sz w:val="18"/>
                                  <w:szCs w:val="18"/>
                                  <w:lang w:val="en-US"/>
                                </w:rPr>
                                <w:t>,4</w:t>
                              </w:r>
                            </w:p>
                          </w:txbxContent>
                        </v:textbox>
                      </v:shape>
                      <v:shape id="Text Box 31232" o:spid="_x0000_s1141" type="#_x0000_t202" style="position:absolute;left:3743;top:13740;width:3949;height:28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luK8QA&#10;AADcAAAADwAAAGRycy9kb3ducmV2LnhtbESPQWvCQBSE74L/YXmCN93YotjUVbRQFKyHpOL5NftM&#10;otm3Ibtq/PddQfA4zMw3zGzRmkpcqXGlZQWjYQSCOLO65FzB/vd7MAXhPLLGyjIpuJODxbzbmWGs&#10;7Y0TuqY+FwHCLkYFhfd1LKXLCjLohrYmDt7RNgZ9kE0udYO3ADeVfIuiiTRYclgosKavgrJzejEK&#10;tjuT/P0cJu+709pFy/S4kolbKdXvtctPEJ5a/wo/2xutYDz6gMeZcATk/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JbivEAAAA3AAAAA8AAAAAAAAAAAAAAAAAmAIAAGRycy9k&#10;b3ducmV2LnhtbFBLBQYAAAAABAAEAPUAAACJAwAAAAA=&#10;" filled="f" stroked="f">
                        <v:textbox inset="2.59081mm,1.2954mm,2.59081mm,1.2954mm">
                          <w:txbxContent>
                            <w:p w:rsidR="005F5D3D" w:rsidRDefault="005F5D3D" w:rsidP="005F5D3D">
                              <w:pPr>
                                <w:pStyle w:val="aa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31234" o:spid="_x0000_s1142" type="#_x0000_t202" style="position:absolute;left:6467;top:13696;width:5537;height:28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8NC8EA&#10;AADcAAAADwAAAGRycy9kb3ducmV2LnhtbERPTYvCMBC9C/6HMII3TVUUqUZRYdkF10OreB6bsa02&#10;k9Jktf57c1jw+Hjfy3VrKvGgxpWWFYyGEQjizOqScwWn49dgDsJ5ZI2VZVLwIgfrVbezxFjbJyf0&#10;SH0uQgi7GBUU3texlC4ryKAb2po4cFfbGPQBNrnUDT5DuKnkOIpm0mDJoaHAmnYFZff0zyjYH0xy&#10;+T3PJofbt4s26XUrE7dVqt9rNwsQnlr/Ef+7f7SC6TjMD2fCEZCr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cfDQvBAAAA3AAAAA8AAAAAAAAAAAAAAAAAmAIAAGRycy9kb3du&#10;cmV2LnhtbFBLBQYAAAAABAAEAPUAAACGAwAAAAA=&#10;" filled="f" stroked="f">
                        <v:textbox inset="2.59081mm,1.2954mm,2.59081mm,1.2954mm">
                          <w:txbxContent>
                            <w:p w:rsidR="005F5D3D" w:rsidRDefault="005F5D3D" w:rsidP="005F5D3D">
                              <w:pPr>
                                <w:pStyle w:val="aa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18"/>
                                  <w:szCs w:val="18"/>
                                </w:rPr>
                                <w:t>0</w:t>
                              </w:r>
                              <w:r>
                                <w:rPr>
                                  <w:rFonts w:eastAsia="Times New Roman"/>
                                  <w:sz w:val="18"/>
                                  <w:szCs w:val="18"/>
                                  <w:lang w:val="en-US"/>
                                </w:rPr>
                                <w:t>,2</w:t>
                              </w:r>
                            </w:p>
                          </w:txbxContent>
                        </v:textbox>
                      </v:shape>
                      <v:shape id="Text Box 31237" o:spid="_x0000_s1143" type="#_x0000_t202" style="position:absolute;left:13050;top:13696;width:6667;height:28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OokMQA&#10;AADcAAAADwAAAGRycy9kb3ducmV2LnhtbESPQYvCMBSE78L+h/AWvGmqoizVKLqwKKiHdsXzs3m2&#10;3W1eShO1/nsjCB6HmfmGmS1aU4krNa60rGDQj0AQZ1aXnCs4/P70vkA4j6yxskwK7uRgMf/ozDDW&#10;9sYJXVOfiwBhF6OCwvs6ltJlBRl0fVsTB+9sG4M+yCaXusFbgJtKDqNoIg2WHBYKrOm7oOw/vRgF&#10;271JTrvjZLT/W7tomZ5XMnErpbqf7XIKwlPr3+FXe6MVjIcDeJ4JR0D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TqJDEAAAA3AAAAA8AAAAAAAAAAAAAAAAAmAIAAGRycy9k&#10;b3ducmV2LnhtbFBLBQYAAAAABAAEAPUAAACJAwAAAAA=&#10;" filled="f" stroked="f">
                        <v:textbox inset="2.59081mm,1.2954mm,2.59081mm,1.2954mm">
                          <w:txbxContent>
                            <w:p w:rsidR="005F5D3D" w:rsidRDefault="005F5D3D" w:rsidP="005F5D3D">
                              <w:pPr>
                                <w:pStyle w:val="aa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18"/>
                                  <w:szCs w:val="18"/>
                                  <w:lang w:val="en-US"/>
                                </w:rPr>
                                <w:t>0</w:t>
                              </w:r>
                              <w:proofErr w:type="gramStart"/>
                              <w:r>
                                <w:rPr>
                                  <w:rFonts w:eastAsia="Times New Roman"/>
                                  <w:sz w:val="18"/>
                                  <w:szCs w:val="18"/>
                                  <w:lang w:val="en-US"/>
                                </w:rPr>
                                <w:t>,6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8786" o:spid="_x0000_s1144" type="#_x0000_t202" style="position:absolute;left:2466;top:12782;width:5201;height:33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2TfMUA&#10;AADcAAAADwAAAGRycy9kb3ducmV2LnhtbESPQWvCQBSE7wX/w/KE3urGSKVE15AIpYXWQ9LS8zP7&#10;TKLZtyG71fTfdwXB4zAz3zDrdDSdONPgWssK5rMIBHFldcu1gu+v16cXEM4ja+wsk4I/cpBuJg9r&#10;TLS9cEHn0tciQNglqKDxvk+kdFVDBt3M9sTBO9jBoA9yqKUe8BLgppNxFC2lwZbDQoM9bRuqTuWv&#10;UfCxM8X+82e52B3fXJSVh1wWLlfqcTpmKxCeRn8P39rvWsFzvIDrmXA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zZN8xQAAANwAAAAPAAAAAAAAAAAAAAAAAJgCAABkcnMv&#10;ZG93bnJldi54bWxQSwUGAAAAAAQABAD1AAAAigMAAAAA&#10;" filled="f" stroked="f">
                        <v:textbox inset="2.59081mm,1.2954mm,2.59081mm,1.2954mm">
                          <w:txbxContent>
                            <w:p w:rsidR="005F5D3D" w:rsidRDefault="005F5D3D" w:rsidP="005F5D3D">
                              <w:pPr>
                                <w:pStyle w:val="aa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18"/>
                                  <w:szCs w:val="18"/>
                                </w:rPr>
                                <w:t>40</w:t>
                              </w:r>
                            </w:p>
                          </w:txbxContent>
                        </v:textbox>
                      </v:shape>
                      <v:shape id="Text Box 18786" o:spid="_x0000_s1145" type="#_x0000_t202" style="position:absolute;left:2390;top:9927;width:5201;height:33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QLCMQA&#10;AADcAAAADwAAAGRycy9kb3ducmV2LnhtbESPQWvCQBSE74L/YXlCb7rRtiLRVbRQWrAeEsXzM/tM&#10;otm3IbvV+O9dQfA4zMw3zGzRmkpcqHGlZQXDQQSCOLO65FzBbvvdn4BwHlljZZkU3MjBYt7tzDDW&#10;9soJXVKfiwBhF6OCwvs6ltJlBRl0A1sTB+9oG4M+yCaXusFrgJtKjqJoLA2WHBYKrOmroOyc/hsF&#10;641JDn/78fvm9OOiZXpcycStlHrrtcspCE+tf4Wf7V+t4HP0AY8z4Qj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kCwjEAAAA3AAAAA8AAAAAAAAAAAAAAAAAmAIAAGRycy9k&#10;b3ducmV2LnhtbFBLBQYAAAAABAAEAPUAAACJAwAAAAA=&#10;" filled="f" stroked="f">
                        <v:textbox inset="2.59081mm,1.2954mm,2.59081mm,1.2954mm">
                          <w:txbxContent>
                            <w:p w:rsidR="005F5D3D" w:rsidRDefault="005F5D3D" w:rsidP="005F5D3D">
                              <w:pPr>
                                <w:pStyle w:val="aa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18"/>
                                  <w:szCs w:val="18"/>
                                </w:rPr>
                                <w:t>80</w:t>
                              </w:r>
                            </w:p>
                          </w:txbxContent>
                        </v:textbox>
                      </v:shape>
                      <v:shape id="Text Box 18786" o:spid="_x0000_s1146" type="#_x0000_t202" style="position:absolute;left:1800;top:6901;width:5200;height:3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iuk8UA&#10;AADcAAAADwAAAGRycy9kb3ducmV2LnhtbESPQWvCQBSE7wX/w/KE3pqNlkiJWUWF0kLNIWnp+Zl9&#10;JtHs25Ddavrv3ULB4zAz3zDZejSduNDgWssKZlEMgriyuuVawdfn69MLCOeRNXaWScEvOVivJg8Z&#10;ptpeuaBL6WsRIOxSVNB436dSuqohgy6yPXHwjnYw6IMcaqkHvAa46eQ8jhfSYMthocGedg1V5/LH&#10;KPjITXHYfy+e89ObizflcSsLt1XqcTpuliA8jf4e/m+/awXJPIG/M+EIyN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aK6TxQAAANwAAAAPAAAAAAAAAAAAAAAAAJgCAABkcnMv&#10;ZG93bnJldi54bWxQSwUGAAAAAAQABAD1AAAAigMAAAAA&#10;" filled="f" stroked="f">
                        <v:textbox inset="2.59081mm,1.2954mm,2.59081mm,1.2954mm">
                          <w:txbxContent>
                            <w:p w:rsidR="005F5D3D" w:rsidRDefault="005F5D3D" w:rsidP="005F5D3D">
                              <w:pPr>
                                <w:pStyle w:val="aa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18"/>
                                  <w:szCs w:val="18"/>
                                </w:rPr>
                                <w:t>12</w:t>
                              </w:r>
                              <w:r>
                                <w:rPr>
                                  <w:rFonts w:eastAsia="Times New Roman"/>
                                  <w:sz w:val="18"/>
                                  <w:szCs w:val="18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8786" o:spid="_x0000_s1147" type="#_x0000_t202" style="position:absolute;left:1831;top:3862;width:5201;height:3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ow5MQA&#10;AADcAAAADwAAAGRycy9kb3ducmV2LnhtbESPQWvCQBSE7wX/w/KE3upGxVCiq6ggFqqHRPH8zD6T&#10;aPZtyG41/nu3UOhxmJlvmNmiM7W4U+sqywqGgwgEcW51xYWC42Hz8QnCeWSNtWVS8CQHi3nvbYaJ&#10;tg9O6Z75QgQIuwQVlN43iZQuL8mgG9iGOHgX2xr0QbaF1C0+AtzUchRFsTRYcVgosaF1Sfkt+zEK&#10;vvcmPe9O8Xh/3bpomV1WMnUrpd773XIKwlPn/8N/7S+tYDKK4fdMOAJy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e6MOTEAAAA3AAAAA8AAAAAAAAAAAAAAAAAmAIAAGRycy9k&#10;b3ducmV2LnhtbFBLBQYAAAAABAAEAPUAAACJAwAAAAA=&#10;" filled="f" stroked="f">
                        <v:textbox inset="2.59081mm,1.2954mm,2.59081mm,1.2954mm">
                          <w:txbxContent>
                            <w:p w:rsidR="005F5D3D" w:rsidRDefault="005F5D3D" w:rsidP="005F5D3D">
                              <w:pPr>
                                <w:pStyle w:val="aa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sz w:val="18"/>
                                  <w:szCs w:val="18"/>
                                </w:rPr>
                                <w:t>16</w:t>
                              </w:r>
                              <w:r>
                                <w:rPr>
                                  <w:rFonts w:eastAsia="Times New Roman"/>
                                  <w:sz w:val="18"/>
                                  <w:szCs w:val="18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16992" o:spid="_x0000_s1148" type="#_x0000_t202" style="position:absolute;left:2231;top:15149;width:20485;height:2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BGBM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Q7JYw+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1QRgTEAAAA3AAAAA8AAAAAAAAAAAAAAAAAmAIAAGRycy9k&#10;b3ducmV2LnhtbFBLBQYAAAAABAAEAPUAAACJAwAAAAA=&#10;" filled="f" stroked="f">
                        <v:textbox>
                          <w:txbxContent>
                            <w:p w:rsidR="005F5D3D" w:rsidRDefault="005F5D3D" w:rsidP="005F5D3D">
                              <w:pPr>
                                <w:pStyle w:val="aa"/>
                                <w:spacing w:before="0" w:beforeAutospacing="0" w:after="0" w:afterAutospacing="0" w:line="276" w:lineRule="auto"/>
                                <w:jc w:val="center"/>
                              </w:pPr>
                              <w:r>
                                <w:rPr>
                                  <w:rFonts w:eastAsia="Times New Roman"/>
                                  <w:sz w:val="18"/>
                                  <w:szCs w:val="18"/>
                                </w:rPr>
                                <w:t>Рис. 3. Угол нагрузки при ОКЗ</w:t>
                              </w:r>
                            </w:p>
                          </w:txbxContent>
                        </v:textbox>
                      </v:shape>
                      <v:shape id="Picture 18393" o:spid="_x0000_s1149" type="#_x0000_t75" style="position:absolute;left:4945;top:1825;width:16605;height:1229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uZusDEAAAA3AAAAA8AAABkcnMvZG93bnJldi54bWxEj0FrAjEUhO+C/yE8obea1YPI1igqKKUn&#10;a23F22PzuruYvKxJum7/vREEj8PMfMPMFp01oiUfascKRsMMBHHhdM2lgsPX5nUKIkRkjcYxKfin&#10;AIt5vzfDXLsrf1K7j6VIEA45KqhibHIpQ1GRxTB0DXHyfp23GJP0pdQerwlujRxn2URarDktVNjQ&#10;uqLivP+zCi6n5dHr7W73c1o12n4cv1tDRqmXQbd8AxGpi8/wo/2uFYxHE7ifSUdAzm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uZusDEAAAA3AAAAA8AAAAAAAAAAAAAAAAA&#10;nwIAAGRycy9kb3ducmV2LnhtbFBLBQYAAAAABAAEAPcAAACQAwAAAAA=&#10;">
                        <v:imagedata r:id="rId14" o:title=""/>
                      </v:shape>
                      <v:shape id="AutoShape 18808" o:spid="_x0000_s1150" type="#_x0000_t32" style="position:absolute;left:5622;top:4112;width:2941;height:332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sKAsIAAADcAAAADwAAAGRycy9kb3ducmV2LnhtbESPQWsCMRSE70L/Q3gFb5pV0JbVKFYQ&#10;xIuohfb42Dx3g5uXZZNu1n9vBKHHYWa+YZbr3taio9Ybxwom4wwEceG04VLB92U3+gThA7LG2jEp&#10;uJOH9eptsMRcu8gn6s6hFAnCPkcFVQhNLqUvKrLox64hTt7VtRZDkm0pdYsxwW0tp1k2lxYNp4UK&#10;G9pWVNzOf1aBiUfTNftt/Dr8/Hodydxnzig1fO83CxCB+vAffrX3WsF08gHP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7sKAsIAAADcAAAADwAAAAAAAAAAAAAA&#10;AAChAgAAZHJzL2Rvd25yZXYueG1sUEsFBgAAAAAEAAQA+QAAAJADAAAAAA==&#10;">
                        <v:stroke endarrow="block"/>
                      </v:shape>
                      <v:group id="Group 18398" o:spid="_x0000_s1151" style="position:absolute;left:5771;top:6237;width:5792;height:4375" coordorigin="36830,333411" coordsize="912,6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05h+8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isDW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05h+8EAAADcAAAADwAA&#10;AAAAAAAAAAAAAACqAgAAZHJzL2Rvd25yZXYueG1sUEsFBgAAAAAEAAQA+gAAAJgDAAAAAA==&#10;">
                        <v:shape id="Text Box 18807" o:spid="_x0000_s1152" type="#_x0000_t202" style="position:absolute;left:37141;top:333411;width:601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yHZ8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Wwv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Mh2fEAAAA3AAAAA8AAAAAAAAAAAAAAAAAmAIAAGRycy9k&#10;b3ducmV2LnhtbFBLBQYAAAAABAAEAPUAAACJAwAAAAA=&#10;" filled="f" stroked="f">
                          <v:textbox>
                            <w:txbxContent>
                              <w:p w:rsidR="00FA01EA" w:rsidRDefault="00FA01EA" w:rsidP="00FA01EA">
                                <w:pPr>
                                  <w:pStyle w:val="aa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sz w:val="18"/>
                                    <w:szCs w:val="18"/>
                                    <w:lang w:val="en-US"/>
                                  </w:rPr>
                                  <w:t>L</w:t>
                                </w:r>
                                <w:r>
                                  <w:rPr>
                                    <w:rFonts w:eastAsia="Times New Roman"/>
                                    <w:position w:val="-5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AutoShape 18808" o:spid="_x0000_s1153" type="#_x0000_t32" style="position:absolute;left:36830;top:333679;width:427;height:42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n7U8MAAADcAAAADwAAAGRycy9kb3ducmV2LnhtbESPwWrDMBBE74H+g9hCb7FcQ0pxo5jE&#10;UAi9lKaB9LhYG1vEWhlLtZy/rwqBHIeZecOsq9n2YqLRG8cKnrMcBHHjtOFWwfH7ffkKwgdkjb1j&#10;UnAlD9XmYbHGUrvIXzQdQisShH2JCroQhlJK33Rk0WduIE7e2Y0WQ5JjK/WIMcFtL4s8f5EWDaeF&#10;DgeqO2ouh1+rwMRPMw37Ou4+Tj9eRzLXlTNKPT3O2zcQgeZwD9/ae62gKFbwfyYdAbn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J+1PDAAAA3AAAAA8AAAAAAAAAAAAA&#10;AAAAoQIAAGRycy9kb3ducmV2LnhtbFBLBQYAAAAABAAEAPkAAACRAwAAAAA=&#10;">
                          <v:stroke endarrow="block"/>
                        </v:shape>
                      </v:group>
                      <v:shape id="Text Box 18807" o:spid="_x0000_s1154" type="#_x0000_t202" style="position:absolute;left:7638;top:2531;width:3817;height:28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ZB3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D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ZB3MMAAADcAAAADwAAAAAAAAAAAAAAAACYAgAAZHJzL2Rv&#10;d25yZXYueG1sUEsFBgAAAAAEAAQA9QAAAIgDAAAAAA==&#10;" filled="f" stroked="f">
                        <v:textbox>
                          <w:txbxContent>
                            <w:p w:rsidR="00FA01EA" w:rsidRDefault="00FA01EA" w:rsidP="00FA01EA">
                              <w:pPr>
                                <w:pStyle w:val="aa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  <w:sz w:val="18"/>
                                  <w:szCs w:val="18"/>
                                  <w:lang w:val="en-US"/>
                                </w:rPr>
                                <w:t>L</w:t>
                              </w:r>
                              <w:r>
                                <w:rPr>
                                  <w:rFonts w:eastAsia="Times New Roman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  <v:line id="Прямая соединительная линия 65" o:spid="_x0000_s1155" style="position:absolute;flip:x;visibility:visible;mso-wrap-style:square" from="4871,1151" to="21475,1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9C1NcMAAADbAAAADwAAAGRycy9kb3ducmV2LnhtbESPQWsCMRSE7wX/Q3iCt5pVUGQ1iixo&#10;e/BSLdLjY/PcXU1eliTq2l/fFASPw8x8wyxWnTXiRj40jhWMhhkI4tLphisF34fN+wxEiMgajWNS&#10;8KAAq2XvbYG5dnf+ots+ViJBOOSooI6xzaUMZU0Ww9C1xMk7OW8xJukrqT3eE9waOc6yqbTYcFqo&#10;saWipvKyv1oFhTn+dB9bz/F4/j1dd7QpzsYoNeh36zmISF18hZ/tT61gOoH/L+kHyO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vQtTXDAAAA2wAAAA8AAAAAAAAAAAAA&#10;AAAAoQIAAGRycy9kb3ducmV2LnhtbFBLBQYAAAAABAAEAPkAAACRAwAAAAA=&#10;" strokecolor="black [3213]" strokeweight=".5pt">
                      <v:stroke joinstyle="miter"/>
                    </v:line>
                    <v:line id="Прямая соединительная линия 228" o:spid="_x0000_s1156" style="position:absolute;flip:x;visibility:visible;mso-wrap-style:square" from="4871,5403" to="21470,5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jZocAAAADcAAAADwAAAGRycy9kb3ducmV2LnhtbERPy4rCMBTdD8w/hCu4G1O7EKlGGQrO&#10;zMKND8Tlpbm2dZKbkkStfr1ZCC4P5z1f9taIK/nQOlYwHmUgiCunW64V7HerrymIEJE1Gsek4E4B&#10;lovPjzkW2t14Q9dtrEUK4VCggibGrpAyVA1ZDCPXESfu5LzFmKCvpfZ4S+HWyDzLJtJiy6mhwY7K&#10;hqr/7cUqKM3h2P/+eI6H8+N0WdOqPBuj1HDQf89AROrjW/xy/2kFeZ7WpjPpCMjF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6o2aHAAAAA3AAAAA8AAAAAAAAAAAAAAAAA&#10;oQIAAGRycy9kb3ducmV2LnhtbFBLBQYAAAAABAAEAPkAAACOAwAAAAA=&#10;" strokecolor="black [3213]" strokeweight=".5pt">
                      <v:stroke joinstyle="miter"/>
                    </v:line>
                  </v:group>
                  <v:line id="Прямая соединительная линия 229" o:spid="_x0000_s1157" style="position:absolute;flip:x y;visibility:visible;mso-wrap-style:square" from="4877,1004" to="4944,13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iQ6sQAAADcAAAADwAAAGRycy9kb3ducmV2LnhtbESPQWvCQBSE7wX/w/KE3uomQURTVxFB&#10;UPHS6MXbI/uaBLNv1+xq0n/vFgo9DjPzDbNcD6YVT+p8Y1lBOklAEJdWN1wpuJx3H3MQPiBrbC2T&#10;gh/ysF6N3paYa9vzFz2LUIkIYZ+jgjoEl0vpy5oM+ol1xNH7tp3BEGVXSd1hH+GmlVmSzKTBhuNC&#10;jY62NZW34mEUSHd0p/mpuJ4PJr0fh2zf9+lUqffxsPkEEWgI/+G/9l4ryLIF/J6JR0Cu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OJDqxAAAANwAAAAPAAAAAAAAAAAA&#10;AAAAAKECAABkcnMvZG93bnJldi54bWxQSwUGAAAAAAQABAD5AAAAkgMAAAAA&#10;" strokecolor="black [3213]" strokeweight=".5pt">
                    <v:stroke joinstyle="miter"/>
                  </v:line>
                </v:group>
                <w10:wrap type="square"/>
              </v:group>
            </w:pict>
          </mc:Fallback>
        </mc:AlternateContent>
      </w:r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proofErr w:type="gramStart"/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>Произведем оценку влияния места возникновения ОКЗ на максимальное отклонение угла нагрузки двигателя в условиях длительного (∆</w:t>
      </w:r>
      <w:r w:rsidR="009A58F6" w:rsidRPr="009A58F6">
        <w:rPr>
          <w:rFonts w:ascii="Times New Roman" w:hAnsi="Times New Roman" w:cs="Times New Roman"/>
          <w:i/>
          <w:sz w:val="20"/>
          <w:szCs w:val="20"/>
        </w:rPr>
        <w:t>t</w:t>
      </w:r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>=2</w:t>
      </w:r>
      <w:r w:rsidR="009A58F6" w:rsidRPr="009A58F6">
        <w:rPr>
          <w:rFonts w:ascii="Times New Roman" w:hAnsi="Times New Roman" w:cs="Times New Roman"/>
          <w:sz w:val="20"/>
          <w:szCs w:val="20"/>
        </w:rPr>
        <w:t> c</w:t>
      </w:r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 xml:space="preserve">) замыкания в питающей ЛЭП, результаты которого получены на полной модели СД и приведены на рис. </w:t>
      </w:r>
      <w:r w:rsidR="00276458">
        <w:rPr>
          <w:rFonts w:ascii="Times New Roman" w:hAnsi="Times New Roman" w:cs="Times New Roman"/>
          <w:sz w:val="20"/>
          <w:szCs w:val="20"/>
          <w:lang w:val="ru-RU"/>
        </w:rPr>
        <w:t>3</w:t>
      </w:r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>.</w:t>
      </w:r>
      <w:proofErr w:type="gramEnd"/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 xml:space="preserve"> В численном примере использован двигатель СТД-8000 со следующими параметрами рабочего режима: </w:t>
      </w:r>
      <w:r w:rsidR="009A58F6" w:rsidRPr="009A58F6">
        <w:rPr>
          <w:rFonts w:ascii="Times New Roman" w:hAnsi="Times New Roman" w:cs="Times New Roman"/>
          <w:i/>
          <w:sz w:val="20"/>
          <w:szCs w:val="20"/>
        </w:rPr>
        <w:t>J</w:t>
      </w:r>
      <w:r w:rsidR="009A58F6" w:rsidRPr="009A58F6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МЕХ</w:t>
      </w:r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>=250</w:t>
      </w:r>
      <w:r w:rsidR="009A58F6" w:rsidRPr="009A58F6">
        <w:rPr>
          <w:rFonts w:ascii="Times New Roman" w:hAnsi="Times New Roman" w:cs="Times New Roman"/>
          <w:sz w:val="20"/>
          <w:szCs w:val="20"/>
        </w:rPr>
        <w:t> </w:t>
      </w:r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>кг∙м</w:t>
      </w:r>
      <w:r w:rsidR="009A58F6" w:rsidRPr="009A58F6">
        <w:rPr>
          <w:rFonts w:ascii="Times New Roman" w:hAnsi="Times New Roman" w:cs="Times New Roman"/>
          <w:sz w:val="20"/>
          <w:szCs w:val="20"/>
          <w:vertAlign w:val="superscript"/>
          <w:lang w:val="ru-RU"/>
        </w:rPr>
        <w:t>2</w:t>
      </w:r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 xml:space="preserve">, </w:t>
      </w:r>
      <w:r w:rsidR="009A58F6" w:rsidRPr="009A58F6">
        <w:rPr>
          <w:rFonts w:ascii="Times New Roman" w:hAnsi="Times New Roman" w:cs="Times New Roman"/>
          <w:i/>
          <w:sz w:val="20"/>
          <w:szCs w:val="20"/>
        </w:rPr>
        <w:t>m</w:t>
      </w:r>
      <w:r w:rsidR="009A58F6" w:rsidRPr="009A58F6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С</w:t>
      </w:r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>=0</w:t>
      </w:r>
      <w:proofErr w:type="gramStart"/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>,7</w:t>
      </w:r>
      <w:proofErr w:type="gramEnd"/>
      <w:r w:rsidR="009A58F6" w:rsidRPr="009A58F6">
        <w:rPr>
          <w:rFonts w:ascii="Times New Roman" w:hAnsi="Times New Roman" w:cs="Times New Roman"/>
          <w:sz w:val="20"/>
          <w:szCs w:val="20"/>
        </w:rPr>
        <w:t> </w:t>
      </w:r>
      <w:proofErr w:type="spellStart"/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>о.е</w:t>
      </w:r>
      <w:proofErr w:type="spellEnd"/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 xml:space="preserve">., </w:t>
      </w:r>
      <w:r w:rsidR="009A58F6" w:rsidRPr="009A58F6">
        <w:rPr>
          <w:rFonts w:ascii="Times New Roman" w:hAnsi="Times New Roman" w:cs="Times New Roman"/>
          <w:i/>
          <w:sz w:val="20"/>
          <w:szCs w:val="20"/>
        </w:rPr>
        <w:t>U</w:t>
      </w:r>
      <w:r w:rsidR="009A58F6" w:rsidRPr="009A58F6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СД</w:t>
      </w:r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 xml:space="preserve">=1,032 </w:t>
      </w:r>
      <w:proofErr w:type="spellStart"/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>о.е</w:t>
      </w:r>
      <w:proofErr w:type="spellEnd"/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 xml:space="preserve">., </w:t>
      </w:r>
      <w:proofErr w:type="spellStart"/>
      <w:r w:rsidR="009A58F6" w:rsidRPr="009A58F6">
        <w:rPr>
          <w:rFonts w:ascii="Times New Roman" w:hAnsi="Times New Roman" w:cs="Times New Roman"/>
          <w:i/>
          <w:sz w:val="20"/>
          <w:szCs w:val="20"/>
        </w:rPr>
        <w:t>Eq</w:t>
      </w:r>
      <w:proofErr w:type="spellEnd"/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>=1,651</w:t>
      </w:r>
      <w:r w:rsidR="009A58F6" w:rsidRPr="009A58F6">
        <w:rPr>
          <w:rFonts w:ascii="Times New Roman" w:hAnsi="Times New Roman" w:cs="Times New Roman"/>
          <w:sz w:val="20"/>
          <w:szCs w:val="20"/>
        </w:rPr>
        <w:t> </w:t>
      </w:r>
      <w:proofErr w:type="spellStart"/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>о.е</w:t>
      </w:r>
      <w:proofErr w:type="spellEnd"/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 xml:space="preserve">., </w:t>
      </w:r>
      <w:r w:rsidR="009A58F6" w:rsidRPr="009A58F6">
        <w:rPr>
          <w:rFonts w:ascii="Times New Roman" w:hAnsi="Times New Roman" w:cs="Times New Roman"/>
          <w:sz w:val="20"/>
          <w:szCs w:val="20"/>
        </w:rPr>
        <w:t>δ</w:t>
      </w:r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>=64,58</w:t>
      </w:r>
      <w:r w:rsidR="009A58F6" w:rsidRPr="009A58F6">
        <w:rPr>
          <w:rFonts w:ascii="Times New Roman" w:hAnsi="Times New Roman" w:cs="Times New Roman"/>
          <w:sz w:val="20"/>
          <w:szCs w:val="20"/>
        </w:rPr>
        <w:t> </w:t>
      </w:r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 xml:space="preserve">°. Двигатель получает питание от системы 110 </w:t>
      </w:r>
      <w:proofErr w:type="spellStart"/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>кВ</w:t>
      </w:r>
      <w:proofErr w:type="spellEnd"/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 xml:space="preserve"> (</w:t>
      </w:r>
      <w:r w:rsidR="009A58F6" w:rsidRPr="009A58F6">
        <w:rPr>
          <w:rFonts w:ascii="Times New Roman" w:hAnsi="Times New Roman" w:cs="Times New Roman"/>
          <w:i/>
          <w:sz w:val="20"/>
          <w:szCs w:val="20"/>
        </w:rPr>
        <w:t>Z</w:t>
      </w:r>
      <w:r w:rsidR="009A58F6" w:rsidRPr="009A58F6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1</w:t>
      </w:r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>=2,53+</w:t>
      </w:r>
      <w:r w:rsidR="009A58F6" w:rsidRPr="009A58F6">
        <w:rPr>
          <w:rFonts w:ascii="Times New Roman" w:hAnsi="Times New Roman" w:cs="Times New Roman"/>
          <w:sz w:val="20"/>
          <w:szCs w:val="20"/>
        </w:rPr>
        <w:t>j</w:t>
      </w:r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 xml:space="preserve">15,88) через ЛЭП длиной 130 км, выполненной проводом АС-70, и трансформатор ТДН-16000/110. Линии </w:t>
      </w:r>
      <w:r w:rsidR="009A58F6" w:rsidRPr="009A58F6">
        <w:rPr>
          <w:rFonts w:ascii="Times New Roman" w:hAnsi="Times New Roman" w:cs="Times New Roman"/>
          <w:i/>
          <w:sz w:val="20"/>
          <w:szCs w:val="20"/>
        </w:rPr>
        <w:t>L</w:t>
      </w:r>
      <w:r w:rsidR="009A58F6" w:rsidRPr="009A58F6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</w:t>
      </w:r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 xml:space="preserve"> и </w:t>
      </w:r>
      <w:r w:rsidR="009A58F6" w:rsidRPr="009A58F6">
        <w:rPr>
          <w:rFonts w:ascii="Times New Roman" w:hAnsi="Times New Roman" w:cs="Times New Roman"/>
          <w:i/>
          <w:sz w:val="20"/>
          <w:szCs w:val="20"/>
        </w:rPr>
        <w:t>L</w:t>
      </w:r>
      <w:r w:rsidR="009A58F6" w:rsidRPr="009A58F6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2</w:t>
      </w:r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 xml:space="preserve"> на рис. </w:t>
      </w:r>
      <w:r w:rsidR="00276458">
        <w:rPr>
          <w:rFonts w:ascii="Times New Roman" w:hAnsi="Times New Roman" w:cs="Times New Roman"/>
          <w:sz w:val="20"/>
          <w:szCs w:val="20"/>
          <w:lang w:val="ru-RU"/>
        </w:rPr>
        <w:t>3</w:t>
      </w:r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 xml:space="preserve"> относятся режимам с </w:t>
      </w:r>
      <w:r w:rsidR="009A58F6" w:rsidRPr="009A58F6">
        <w:rPr>
          <w:rFonts w:ascii="Times New Roman" w:hAnsi="Times New Roman" w:cs="Times New Roman"/>
          <w:i/>
          <w:sz w:val="20"/>
          <w:szCs w:val="20"/>
        </w:rPr>
        <w:t>Z</w:t>
      </w:r>
      <w:r w:rsidR="009A58F6" w:rsidRPr="009A58F6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0</w:t>
      </w:r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 xml:space="preserve">=0 Ом и </w:t>
      </w:r>
      <w:r w:rsidR="009A58F6" w:rsidRPr="009A58F6">
        <w:rPr>
          <w:rFonts w:ascii="Times New Roman" w:hAnsi="Times New Roman" w:cs="Times New Roman"/>
          <w:i/>
          <w:sz w:val="20"/>
          <w:szCs w:val="20"/>
        </w:rPr>
        <w:t>Z</w:t>
      </w:r>
      <w:r w:rsidR="009A58F6" w:rsidRPr="009A58F6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0</w:t>
      </w:r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>=</w:t>
      </w:r>
      <w:r w:rsidR="009A58F6" w:rsidRPr="009A58F6">
        <w:rPr>
          <w:rFonts w:ascii="Times New Roman" w:hAnsi="Times New Roman" w:cs="Times New Roman"/>
          <w:i/>
          <w:sz w:val="20"/>
          <w:szCs w:val="20"/>
        </w:rPr>
        <w:t>Z</w:t>
      </w:r>
      <w:r w:rsidR="009A58F6" w:rsidRPr="009A58F6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1</w:t>
      </w:r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 xml:space="preserve"> соответственно. </w:t>
      </w:r>
      <w:proofErr w:type="gramStart"/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 xml:space="preserve">Результаты показывают, что двигатель выпадает из синхронизма, если замыкание возникает в начале ЛЭП, подсоединенной к энергосистеме с </w:t>
      </w:r>
      <w:r w:rsidR="009A58F6" w:rsidRPr="009A58F6">
        <w:rPr>
          <w:rFonts w:ascii="Times New Roman" w:hAnsi="Times New Roman" w:cs="Times New Roman"/>
          <w:i/>
          <w:sz w:val="20"/>
          <w:szCs w:val="20"/>
        </w:rPr>
        <w:t>Z</w:t>
      </w:r>
      <w:r w:rsidR="009A58F6" w:rsidRPr="009A58F6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0</w:t>
      </w:r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>=0 (</w:t>
      </w:r>
      <w:r w:rsidR="009A58F6" w:rsidRPr="009A58F6">
        <w:rPr>
          <w:rFonts w:ascii="Times New Roman" w:hAnsi="Times New Roman" w:cs="Times New Roman"/>
          <w:i/>
          <w:sz w:val="20"/>
          <w:szCs w:val="20"/>
        </w:rPr>
        <w:t>L</w:t>
      </w:r>
      <w:r w:rsidR="009A58F6" w:rsidRPr="009A58F6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</w:t>
      </w:r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 xml:space="preserve"> на рис. </w:t>
      </w:r>
      <w:r w:rsidR="00276458">
        <w:rPr>
          <w:rFonts w:ascii="Times New Roman" w:hAnsi="Times New Roman" w:cs="Times New Roman"/>
          <w:sz w:val="20"/>
          <w:szCs w:val="20"/>
          <w:lang w:val="ru-RU"/>
        </w:rPr>
        <w:t>3</w:t>
      </w:r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 xml:space="preserve">) и сохраняет устойчивость при длительных замыканиях, если они возникают далее 5 км от шин системы, так же как и при нарушениях, возникающих в любой точке ЛЭП, подсоединенной к энергосистеме с </w:t>
      </w:r>
      <w:r w:rsidR="009A58F6" w:rsidRPr="009A58F6">
        <w:rPr>
          <w:rFonts w:ascii="Times New Roman" w:hAnsi="Times New Roman" w:cs="Times New Roman"/>
          <w:i/>
          <w:sz w:val="20"/>
          <w:szCs w:val="20"/>
        </w:rPr>
        <w:t>Z</w:t>
      </w:r>
      <w:r w:rsidR="009A58F6" w:rsidRPr="009A58F6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0</w:t>
      </w:r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>=</w:t>
      </w:r>
      <w:r w:rsidR="009A58F6" w:rsidRPr="009A58F6">
        <w:rPr>
          <w:rFonts w:ascii="Times New Roman" w:hAnsi="Times New Roman" w:cs="Times New Roman"/>
          <w:i/>
          <w:sz w:val="20"/>
          <w:szCs w:val="20"/>
        </w:rPr>
        <w:t>Z</w:t>
      </w:r>
      <w:r w:rsidR="009A58F6" w:rsidRPr="009A58F6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1</w:t>
      </w:r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>.</w:t>
      </w:r>
      <w:proofErr w:type="gramEnd"/>
      <w:r w:rsidR="009A58F6" w:rsidRPr="009A58F6">
        <w:rPr>
          <w:rFonts w:ascii="Times New Roman" w:hAnsi="Times New Roman" w:cs="Times New Roman"/>
          <w:sz w:val="20"/>
          <w:szCs w:val="20"/>
          <w:lang w:val="ru-RU"/>
        </w:rPr>
        <w:t xml:space="preserve"> Эти результаты соответствуют </w:t>
      </w:r>
      <w:r w:rsidR="009A58F6" w:rsidRPr="00B14917">
        <w:rPr>
          <w:rFonts w:ascii="Times New Roman" w:hAnsi="Times New Roman" w:cs="Times New Roman"/>
          <w:sz w:val="20"/>
          <w:szCs w:val="20"/>
          <w:lang w:val="ru-RU"/>
        </w:rPr>
        <w:t xml:space="preserve">выводам, полученным по зависимостям, приведенным на рис. </w:t>
      </w:r>
      <w:r w:rsidR="00276458" w:rsidRPr="00B14917">
        <w:rPr>
          <w:rFonts w:ascii="Times New Roman" w:hAnsi="Times New Roman" w:cs="Times New Roman"/>
          <w:sz w:val="20"/>
          <w:szCs w:val="20"/>
          <w:lang w:val="ru-RU"/>
        </w:rPr>
        <w:t>2</w:t>
      </w:r>
      <w:r w:rsidR="00B336C5">
        <w:rPr>
          <w:rFonts w:ascii="Times New Roman" w:hAnsi="Times New Roman" w:cs="Times New Roman"/>
          <w:sz w:val="20"/>
          <w:szCs w:val="20"/>
          <w:lang w:val="ru-RU"/>
        </w:rPr>
        <w:t xml:space="preserve">. </w:t>
      </w:r>
      <w:proofErr w:type="gramStart"/>
      <w:r w:rsidR="00B14917" w:rsidRPr="00B14917">
        <w:rPr>
          <w:rFonts w:ascii="Times New Roman" w:hAnsi="Times New Roman" w:cs="Times New Roman"/>
          <w:color w:val="000000" w:themeColor="text1"/>
          <w:sz w:val="20"/>
          <w:szCs w:val="20"/>
          <w:lang w:val="ru-RU"/>
        </w:rPr>
        <w:t xml:space="preserve">Отметим, что </w:t>
      </w:r>
      <w:r w:rsidR="00B14917">
        <w:rPr>
          <w:rFonts w:ascii="Times New Roman" w:hAnsi="Times New Roman" w:cs="Times New Roman"/>
          <w:color w:val="000000" w:themeColor="text1"/>
          <w:sz w:val="20"/>
          <w:szCs w:val="20"/>
          <w:lang w:val="ru-RU"/>
        </w:rPr>
        <w:t>о</w:t>
      </w:r>
      <w:r w:rsidR="00B14917" w:rsidRPr="00B14917">
        <w:rPr>
          <w:rFonts w:ascii="Times New Roman" w:hAnsi="Times New Roman" w:cs="Times New Roman"/>
          <w:color w:val="000000" w:themeColor="text1"/>
          <w:sz w:val="20"/>
          <w:szCs w:val="20"/>
          <w:lang w:val="ru-RU"/>
        </w:rPr>
        <w:t xml:space="preserve">пределение допустимой длительности КНЭ в условиях замыкания, возникающем в начале ЛЭП и при </w:t>
      </w:r>
      <w:r w:rsidR="00B14917" w:rsidRPr="00B14917">
        <w:rPr>
          <w:rFonts w:ascii="Times New Roman" w:hAnsi="Times New Roman" w:cs="Times New Roman"/>
          <w:i/>
          <w:color w:val="000000" w:themeColor="text1"/>
          <w:sz w:val="20"/>
          <w:szCs w:val="20"/>
        </w:rPr>
        <w:t>Z</w:t>
      </w:r>
      <w:r w:rsidR="00B14917" w:rsidRPr="00B14917">
        <w:rPr>
          <w:rFonts w:ascii="Times New Roman" w:hAnsi="Times New Roman" w:cs="Times New Roman"/>
          <w:color w:val="000000" w:themeColor="text1"/>
          <w:sz w:val="20"/>
          <w:szCs w:val="20"/>
          <w:vertAlign w:val="subscript"/>
          <w:lang w:val="ru-RU"/>
        </w:rPr>
        <w:t>10</w:t>
      </w:r>
      <w:r w:rsidR="00B14917" w:rsidRPr="00B14917">
        <w:rPr>
          <w:rFonts w:ascii="Times New Roman" w:hAnsi="Times New Roman" w:cs="Times New Roman"/>
          <w:color w:val="000000" w:themeColor="text1"/>
          <w:sz w:val="20"/>
          <w:szCs w:val="20"/>
          <w:lang w:val="ru-RU"/>
        </w:rPr>
        <w:t>=0, гарантирует дополнительный запас и является достаточным условием устойчивости СД при всех возможных ОКЗ, возникающих в пределах питающей линии.</w:t>
      </w:r>
      <w:proofErr w:type="gramEnd"/>
    </w:p>
    <w:p w:rsidR="00131273" w:rsidRPr="00E8329E" w:rsidRDefault="0032457E" w:rsidP="00131273">
      <w:pPr>
        <w:spacing w:after="0" w:line="240" w:lineRule="auto"/>
        <w:ind w:firstLine="397"/>
        <w:jc w:val="both"/>
        <w:rPr>
          <w:rFonts w:ascii="Times New Roman" w:hAnsi="Times New Roman"/>
          <w:sz w:val="20"/>
          <w:szCs w:val="20"/>
          <w:lang w:val="ru-RU"/>
        </w:rPr>
      </w:pPr>
      <w:r w:rsidRPr="00B14917">
        <w:rPr>
          <w:rFonts w:ascii="Times New Roman" w:hAnsi="Times New Roman" w:cs="Times New Roman"/>
          <w:sz w:val="20"/>
          <w:szCs w:val="20"/>
          <w:lang w:val="ru-RU"/>
        </w:rPr>
        <w:t>Произведем оценку возможности применения упрощенных моделей СД для определения допустимой длительности КНЭ, обусловленного ОКЗ, на основе результатов, полученных</w:t>
      </w:r>
      <w:r w:rsidRPr="0032457E">
        <w:rPr>
          <w:rFonts w:ascii="Times New Roman" w:hAnsi="Times New Roman" w:cs="Times New Roman"/>
          <w:sz w:val="20"/>
          <w:szCs w:val="28"/>
          <w:lang w:val="ru-RU"/>
        </w:rPr>
        <w:t xml:space="preserve"> на численных моделях двигателя СТД-8000 и приведенных в табл. </w:t>
      </w:r>
      <w:r w:rsidR="00084E17">
        <w:rPr>
          <w:rFonts w:ascii="Times New Roman" w:hAnsi="Times New Roman" w:cs="Times New Roman"/>
          <w:sz w:val="20"/>
          <w:szCs w:val="28"/>
          <w:lang w:val="ru-RU"/>
        </w:rPr>
        <w:t>1</w:t>
      </w:r>
      <w:r w:rsidRPr="0032457E">
        <w:rPr>
          <w:rFonts w:ascii="Times New Roman" w:hAnsi="Times New Roman" w:cs="Times New Roman"/>
          <w:sz w:val="20"/>
          <w:szCs w:val="28"/>
          <w:lang w:val="ru-RU"/>
        </w:rPr>
        <w:t>. Х</w:t>
      </w:r>
      <w:r w:rsidR="0074702C">
        <w:rPr>
          <w:rFonts w:ascii="Times New Roman" w:hAnsi="Times New Roman" w:cs="Times New Roman"/>
          <w:sz w:val="20"/>
          <w:szCs w:val="28"/>
          <w:lang w:val="ru-RU"/>
        </w:rPr>
        <w:t>арактеристики</w:t>
      </w:r>
      <w:r w:rsidRPr="0032457E">
        <w:rPr>
          <w:rFonts w:ascii="Times New Roman" w:hAnsi="Times New Roman" w:cs="Times New Roman"/>
          <w:sz w:val="20"/>
          <w:szCs w:val="28"/>
          <w:lang w:val="ru-RU"/>
        </w:rPr>
        <w:t xml:space="preserve"> рабочего режима следующие: </w:t>
      </w:r>
      <w:r w:rsidRPr="0032457E">
        <w:rPr>
          <w:rFonts w:ascii="Times New Roman" w:hAnsi="Times New Roman" w:cs="Times New Roman"/>
          <w:i/>
          <w:sz w:val="20"/>
          <w:szCs w:val="28"/>
        </w:rPr>
        <w:t>J</w:t>
      </w:r>
      <w:r w:rsidRPr="0032457E">
        <w:rPr>
          <w:rFonts w:ascii="Times New Roman" w:hAnsi="Times New Roman" w:cs="Times New Roman"/>
          <w:sz w:val="20"/>
          <w:szCs w:val="28"/>
          <w:vertAlign w:val="subscript"/>
          <w:lang w:val="ru-RU"/>
        </w:rPr>
        <w:t>МЕХ</w:t>
      </w:r>
      <w:r w:rsidRPr="0032457E">
        <w:rPr>
          <w:rFonts w:ascii="Times New Roman" w:hAnsi="Times New Roman" w:cs="Times New Roman"/>
          <w:sz w:val="20"/>
          <w:szCs w:val="28"/>
          <w:lang w:val="ru-RU"/>
        </w:rPr>
        <w:t>=250</w:t>
      </w:r>
      <w:r w:rsidRPr="0032457E">
        <w:rPr>
          <w:rFonts w:ascii="Times New Roman" w:hAnsi="Times New Roman" w:cs="Times New Roman"/>
          <w:sz w:val="20"/>
          <w:szCs w:val="28"/>
        </w:rPr>
        <w:t> </w:t>
      </w:r>
      <w:r w:rsidRPr="0032457E">
        <w:rPr>
          <w:rFonts w:ascii="Times New Roman" w:hAnsi="Times New Roman" w:cs="Times New Roman"/>
          <w:sz w:val="20"/>
          <w:szCs w:val="28"/>
          <w:lang w:val="ru-RU"/>
        </w:rPr>
        <w:t>кг∙м</w:t>
      </w:r>
      <w:r w:rsidRPr="0032457E">
        <w:rPr>
          <w:rFonts w:ascii="Times New Roman" w:hAnsi="Times New Roman" w:cs="Times New Roman"/>
          <w:sz w:val="20"/>
          <w:szCs w:val="28"/>
          <w:vertAlign w:val="superscript"/>
          <w:lang w:val="ru-RU"/>
        </w:rPr>
        <w:t>2</w:t>
      </w:r>
      <w:r w:rsidRPr="0032457E">
        <w:rPr>
          <w:rFonts w:ascii="Times New Roman" w:hAnsi="Times New Roman" w:cs="Times New Roman"/>
          <w:sz w:val="20"/>
          <w:szCs w:val="28"/>
          <w:lang w:val="ru-RU"/>
        </w:rPr>
        <w:t xml:space="preserve">, </w:t>
      </w:r>
      <w:r w:rsidRPr="0032457E">
        <w:rPr>
          <w:rFonts w:ascii="Times New Roman" w:hAnsi="Times New Roman" w:cs="Times New Roman"/>
          <w:i/>
          <w:sz w:val="20"/>
          <w:szCs w:val="28"/>
        </w:rPr>
        <w:t>m</w:t>
      </w:r>
      <w:r w:rsidRPr="0032457E">
        <w:rPr>
          <w:rFonts w:ascii="Times New Roman" w:hAnsi="Times New Roman" w:cs="Times New Roman"/>
          <w:sz w:val="20"/>
          <w:szCs w:val="28"/>
          <w:vertAlign w:val="subscript"/>
          <w:lang w:val="ru-RU"/>
        </w:rPr>
        <w:t>С</w:t>
      </w:r>
      <w:r w:rsidRPr="0032457E">
        <w:rPr>
          <w:rFonts w:ascii="Times New Roman" w:hAnsi="Times New Roman" w:cs="Times New Roman"/>
          <w:sz w:val="20"/>
          <w:szCs w:val="28"/>
          <w:lang w:val="ru-RU"/>
        </w:rPr>
        <w:t>=0</w:t>
      </w:r>
      <w:proofErr w:type="gramStart"/>
      <w:r w:rsidRPr="0032457E">
        <w:rPr>
          <w:rFonts w:ascii="Times New Roman" w:hAnsi="Times New Roman" w:cs="Times New Roman"/>
          <w:sz w:val="20"/>
          <w:szCs w:val="28"/>
          <w:lang w:val="ru-RU"/>
        </w:rPr>
        <w:t>,7</w:t>
      </w:r>
      <w:proofErr w:type="gramEnd"/>
      <w:r w:rsidRPr="0032457E">
        <w:rPr>
          <w:rFonts w:ascii="Times New Roman" w:hAnsi="Times New Roman" w:cs="Times New Roman"/>
          <w:sz w:val="20"/>
          <w:szCs w:val="28"/>
        </w:rPr>
        <w:t> </w:t>
      </w:r>
      <w:proofErr w:type="spellStart"/>
      <w:r w:rsidRPr="0032457E">
        <w:rPr>
          <w:rFonts w:ascii="Times New Roman" w:hAnsi="Times New Roman" w:cs="Times New Roman"/>
          <w:sz w:val="20"/>
          <w:szCs w:val="28"/>
          <w:lang w:val="ru-RU"/>
        </w:rPr>
        <w:t>о.е</w:t>
      </w:r>
      <w:proofErr w:type="spellEnd"/>
      <w:r w:rsidRPr="0032457E">
        <w:rPr>
          <w:rFonts w:ascii="Times New Roman" w:hAnsi="Times New Roman" w:cs="Times New Roman"/>
          <w:sz w:val="20"/>
          <w:szCs w:val="28"/>
          <w:lang w:val="ru-RU"/>
        </w:rPr>
        <w:t xml:space="preserve">., </w:t>
      </w:r>
      <w:r w:rsidRPr="0032457E">
        <w:rPr>
          <w:rFonts w:ascii="Times New Roman" w:hAnsi="Times New Roman" w:cs="Times New Roman"/>
          <w:i/>
          <w:sz w:val="20"/>
          <w:szCs w:val="28"/>
        </w:rPr>
        <w:t>U</w:t>
      </w:r>
      <w:r w:rsidRPr="0032457E">
        <w:rPr>
          <w:rFonts w:ascii="Times New Roman" w:hAnsi="Times New Roman" w:cs="Times New Roman"/>
          <w:sz w:val="20"/>
          <w:szCs w:val="28"/>
          <w:vertAlign w:val="subscript"/>
          <w:lang w:val="ru-RU"/>
        </w:rPr>
        <w:t>СД</w:t>
      </w:r>
      <w:r w:rsidRPr="0032457E">
        <w:rPr>
          <w:rFonts w:ascii="Times New Roman" w:hAnsi="Times New Roman" w:cs="Times New Roman"/>
          <w:sz w:val="20"/>
          <w:szCs w:val="28"/>
          <w:lang w:val="ru-RU"/>
        </w:rPr>
        <w:t xml:space="preserve">=1,069 </w:t>
      </w:r>
      <w:proofErr w:type="spellStart"/>
      <w:r w:rsidRPr="0032457E">
        <w:rPr>
          <w:rFonts w:ascii="Times New Roman" w:hAnsi="Times New Roman" w:cs="Times New Roman"/>
          <w:sz w:val="20"/>
          <w:szCs w:val="28"/>
          <w:lang w:val="ru-RU"/>
        </w:rPr>
        <w:t>о.е</w:t>
      </w:r>
      <w:proofErr w:type="spellEnd"/>
      <w:r w:rsidRPr="0032457E">
        <w:rPr>
          <w:rFonts w:ascii="Times New Roman" w:hAnsi="Times New Roman" w:cs="Times New Roman"/>
          <w:sz w:val="20"/>
          <w:szCs w:val="28"/>
          <w:lang w:val="ru-RU"/>
        </w:rPr>
        <w:t xml:space="preserve">., </w:t>
      </w:r>
      <w:proofErr w:type="spellStart"/>
      <w:r w:rsidRPr="0032457E">
        <w:rPr>
          <w:rFonts w:ascii="Times New Roman" w:hAnsi="Times New Roman" w:cs="Times New Roman"/>
          <w:i/>
          <w:sz w:val="20"/>
          <w:szCs w:val="28"/>
        </w:rPr>
        <w:t>Eq</w:t>
      </w:r>
      <w:proofErr w:type="spellEnd"/>
      <w:r w:rsidRPr="0032457E">
        <w:rPr>
          <w:rFonts w:ascii="Times New Roman" w:hAnsi="Times New Roman" w:cs="Times New Roman"/>
          <w:sz w:val="20"/>
          <w:szCs w:val="28"/>
          <w:lang w:val="ru-RU"/>
        </w:rPr>
        <w:t>=1,574</w:t>
      </w:r>
      <w:r w:rsidRPr="0032457E">
        <w:rPr>
          <w:rFonts w:ascii="Times New Roman" w:hAnsi="Times New Roman" w:cs="Times New Roman"/>
          <w:sz w:val="20"/>
          <w:szCs w:val="28"/>
        </w:rPr>
        <w:t> </w:t>
      </w:r>
      <w:proofErr w:type="spellStart"/>
      <w:r w:rsidRPr="0032457E">
        <w:rPr>
          <w:rFonts w:ascii="Times New Roman" w:hAnsi="Times New Roman" w:cs="Times New Roman"/>
          <w:sz w:val="20"/>
          <w:szCs w:val="28"/>
          <w:lang w:val="ru-RU"/>
        </w:rPr>
        <w:t>о.е</w:t>
      </w:r>
      <w:proofErr w:type="spellEnd"/>
      <w:r w:rsidRPr="0032457E">
        <w:rPr>
          <w:rFonts w:ascii="Times New Roman" w:hAnsi="Times New Roman" w:cs="Times New Roman"/>
          <w:sz w:val="20"/>
          <w:szCs w:val="28"/>
          <w:lang w:val="ru-RU"/>
        </w:rPr>
        <w:t xml:space="preserve">., </w:t>
      </w:r>
      <w:r w:rsidRPr="0032457E">
        <w:rPr>
          <w:rFonts w:ascii="Times New Roman" w:hAnsi="Times New Roman" w:cs="Times New Roman"/>
          <w:sz w:val="20"/>
          <w:szCs w:val="28"/>
        </w:rPr>
        <w:t>δ</w:t>
      </w:r>
      <w:r w:rsidRPr="0032457E">
        <w:rPr>
          <w:rFonts w:ascii="Times New Roman" w:hAnsi="Times New Roman" w:cs="Times New Roman"/>
          <w:sz w:val="20"/>
          <w:szCs w:val="28"/>
          <w:lang w:val="ru-RU"/>
        </w:rPr>
        <w:t>=66,04</w:t>
      </w:r>
      <w:r w:rsidRPr="0032457E">
        <w:rPr>
          <w:rFonts w:ascii="Times New Roman" w:hAnsi="Times New Roman" w:cs="Times New Roman"/>
          <w:sz w:val="20"/>
          <w:szCs w:val="28"/>
        </w:rPr>
        <w:t> </w:t>
      </w:r>
      <w:r w:rsidRPr="0032457E">
        <w:rPr>
          <w:rFonts w:ascii="Times New Roman" w:hAnsi="Times New Roman" w:cs="Times New Roman"/>
          <w:sz w:val="20"/>
          <w:szCs w:val="28"/>
          <w:lang w:val="ru-RU"/>
        </w:rPr>
        <w:t xml:space="preserve">°. СД получает питание от системы 110 </w:t>
      </w:r>
      <w:proofErr w:type="spellStart"/>
      <w:r w:rsidRPr="0032457E">
        <w:rPr>
          <w:rFonts w:ascii="Times New Roman" w:hAnsi="Times New Roman" w:cs="Times New Roman"/>
          <w:sz w:val="20"/>
          <w:szCs w:val="28"/>
          <w:lang w:val="ru-RU"/>
        </w:rPr>
        <w:t>кВ</w:t>
      </w:r>
      <w:proofErr w:type="spellEnd"/>
      <w:r w:rsidRPr="0032457E">
        <w:rPr>
          <w:rFonts w:ascii="Times New Roman" w:hAnsi="Times New Roman" w:cs="Times New Roman"/>
          <w:sz w:val="20"/>
          <w:szCs w:val="28"/>
          <w:lang w:val="ru-RU"/>
        </w:rPr>
        <w:t xml:space="preserve"> (</w:t>
      </w:r>
      <w:r w:rsidRPr="0032457E">
        <w:rPr>
          <w:rFonts w:ascii="Times New Roman" w:hAnsi="Times New Roman" w:cs="Times New Roman"/>
          <w:i/>
          <w:sz w:val="20"/>
          <w:szCs w:val="28"/>
        </w:rPr>
        <w:t>Z</w:t>
      </w:r>
      <w:r w:rsidRPr="0032457E">
        <w:rPr>
          <w:rFonts w:ascii="Times New Roman" w:hAnsi="Times New Roman" w:cs="Times New Roman"/>
          <w:sz w:val="20"/>
          <w:szCs w:val="28"/>
          <w:vertAlign w:val="subscript"/>
          <w:lang w:val="ru-RU"/>
        </w:rPr>
        <w:t>11</w:t>
      </w:r>
      <w:r w:rsidRPr="0032457E">
        <w:rPr>
          <w:rFonts w:ascii="Times New Roman" w:hAnsi="Times New Roman" w:cs="Times New Roman"/>
          <w:sz w:val="20"/>
          <w:szCs w:val="28"/>
          <w:lang w:val="ru-RU"/>
        </w:rPr>
        <w:t>=2,53+</w:t>
      </w:r>
      <w:r w:rsidRPr="0032457E">
        <w:rPr>
          <w:rFonts w:ascii="Times New Roman" w:hAnsi="Times New Roman" w:cs="Times New Roman"/>
          <w:sz w:val="20"/>
          <w:szCs w:val="28"/>
        </w:rPr>
        <w:t>j</w:t>
      </w:r>
      <w:r w:rsidRPr="0032457E">
        <w:rPr>
          <w:rFonts w:ascii="Times New Roman" w:hAnsi="Times New Roman" w:cs="Times New Roman"/>
          <w:sz w:val="20"/>
          <w:szCs w:val="28"/>
          <w:lang w:val="ru-RU"/>
        </w:rPr>
        <w:t xml:space="preserve">15,88 и </w:t>
      </w:r>
      <w:r w:rsidRPr="0032457E">
        <w:rPr>
          <w:rFonts w:ascii="Times New Roman" w:hAnsi="Times New Roman" w:cs="Times New Roman"/>
          <w:i/>
          <w:sz w:val="20"/>
          <w:szCs w:val="28"/>
        </w:rPr>
        <w:t>Z</w:t>
      </w:r>
      <w:r w:rsidRPr="0032457E">
        <w:rPr>
          <w:rFonts w:ascii="Times New Roman" w:hAnsi="Times New Roman" w:cs="Times New Roman"/>
          <w:sz w:val="20"/>
          <w:szCs w:val="28"/>
          <w:vertAlign w:val="subscript"/>
          <w:lang w:val="ru-RU"/>
        </w:rPr>
        <w:t>10</w:t>
      </w:r>
      <w:r w:rsidRPr="0032457E">
        <w:rPr>
          <w:rFonts w:ascii="Times New Roman" w:hAnsi="Times New Roman" w:cs="Times New Roman"/>
          <w:sz w:val="20"/>
          <w:szCs w:val="28"/>
          <w:lang w:val="ru-RU"/>
        </w:rPr>
        <w:t xml:space="preserve">=0 Ом) через ЛЭП длиной 20 км, выполненной проводом марки АС-70, и трансформатор ТДН-16000/110. ОКЗ возникает в начале ЛЭП и приводит к снижению напряжения в месте возникновения замыкания до </w:t>
      </w:r>
      <w:r w:rsidRPr="0032457E">
        <w:rPr>
          <w:rFonts w:ascii="Times New Roman" w:hAnsi="Times New Roman" w:cs="Times New Roman"/>
          <w:i/>
          <w:sz w:val="20"/>
          <w:szCs w:val="28"/>
        </w:rPr>
        <w:t>U</w:t>
      </w:r>
      <w:r w:rsidRPr="0032457E">
        <w:rPr>
          <w:rFonts w:ascii="Times New Roman" w:hAnsi="Times New Roman" w:cs="Times New Roman"/>
          <w:sz w:val="20"/>
          <w:szCs w:val="28"/>
          <w:vertAlign w:val="subscript"/>
          <w:lang w:val="ru-RU"/>
        </w:rPr>
        <w:t>ОСТ</w:t>
      </w:r>
      <w:proofErr w:type="gramStart"/>
      <w:r w:rsidRPr="0032457E">
        <w:rPr>
          <w:rFonts w:ascii="Times New Roman" w:hAnsi="Times New Roman" w:cs="Times New Roman"/>
          <w:sz w:val="20"/>
          <w:szCs w:val="28"/>
          <w:vertAlign w:val="subscript"/>
          <w:lang w:val="ru-RU"/>
        </w:rPr>
        <w:t>,А</w:t>
      </w:r>
      <w:proofErr w:type="gramEnd"/>
      <w:r w:rsidRPr="0032457E">
        <w:rPr>
          <w:rFonts w:ascii="Times New Roman" w:hAnsi="Times New Roman" w:cs="Times New Roman"/>
          <w:sz w:val="20"/>
          <w:szCs w:val="28"/>
          <w:vertAlign w:val="subscript"/>
          <w:lang w:val="ru-RU"/>
        </w:rPr>
        <w:t>*</w:t>
      </w:r>
      <w:r w:rsidRPr="0032457E">
        <w:rPr>
          <w:rFonts w:ascii="Times New Roman" w:hAnsi="Times New Roman" w:cs="Times New Roman"/>
          <w:sz w:val="20"/>
          <w:szCs w:val="28"/>
          <w:lang w:val="ru-RU"/>
        </w:rPr>
        <w:t xml:space="preserve">=0, </w:t>
      </w:r>
      <w:r w:rsidRPr="0032457E">
        <w:rPr>
          <w:rFonts w:ascii="Times New Roman" w:hAnsi="Times New Roman" w:cs="Times New Roman"/>
          <w:i/>
          <w:sz w:val="20"/>
          <w:szCs w:val="28"/>
        </w:rPr>
        <w:t>U</w:t>
      </w:r>
      <w:r w:rsidRPr="0032457E">
        <w:rPr>
          <w:rFonts w:ascii="Times New Roman" w:hAnsi="Times New Roman" w:cs="Times New Roman"/>
          <w:sz w:val="20"/>
          <w:szCs w:val="28"/>
          <w:vertAlign w:val="subscript"/>
          <w:lang w:val="ru-RU"/>
        </w:rPr>
        <w:t>ОСТ,В*</w:t>
      </w:r>
      <w:r w:rsidRPr="0032457E">
        <w:rPr>
          <w:rFonts w:ascii="Times New Roman" w:hAnsi="Times New Roman" w:cs="Times New Roman"/>
          <w:sz w:val="20"/>
          <w:szCs w:val="28"/>
          <w:lang w:val="ru-RU"/>
        </w:rPr>
        <w:t xml:space="preserve">=0,856 </w:t>
      </w:r>
      <w:proofErr w:type="spellStart"/>
      <w:r w:rsidRPr="0032457E">
        <w:rPr>
          <w:rFonts w:ascii="Times New Roman" w:hAnsi="Times New Roman" w:cs="Times New Roman"/>
          <w:sz w:val="20"/>
          <w:szCs w:val="28"/>
          <w:lang w:val="ru-RU"/>
        </w:rPr>
        <w:t>о.е</w:t>
      </w:r>
      <w:proofErr w:type="spellEnd"/>
      <w:r w:rsidRPr="0032457E">
        <w:rPr>
          <w:rFonts w:ascii="Times New Roman" w:hAnsi="Times New Roman" w:cs="Times New Roman"/>
          <w:sz w:val="20"/>
          <w:szCs w:val="28"/>
          <w:lang w:val="ru-RU"/>
        </w:rPr>
        <w:t xml:space="preserve">. и </w:t>
      </w:r>
      <w:r w:rsidRPr="0032457E">
        <w:rPr>
          <w:rFonts w:ascii="Times New Roman" w:hAnsi="Times New Roman" w:cs="Times New Roman"/>
          <w:i/>
          <w:sz w:val="20"/>
          <w:szCs w:val="28"/>
        </w:rPr>
        <w:t>U</w:t>
      </w:r>
      <w:r w:rsidRPr="0032457E">
        <w:rPr>
          <w:rFonts w:ascii="Times New Roman" w:hAnsi="Times New Roman" w:cs="Times New Roman"/>
          <w:sz w:val="20"/>
          <w:szCs w:val="28"/>
          <w:vertAlign w:val="subscript"/>
          <w:lang w:val="ru-RU"/>
        </w:rPr>
        <w:t>ОСТ,С*</w:t>
      </w:r>
      <w:r w:rsidRPr="0032457E">
        <w:rPr>
          <w:rFonts w:ascii="Times New Roman" w:hAnsi="Times New Roman" w:cs="Times New Roman"/>
          <w:sz w:val="20"/>
          <w:szCs w:val="28"/>
          <w:lang w:val="ru-RU"/>
        </w:rPr>
        <w:t xml:space="preserve">=0,856 </w:t>
      </w:r>
      <w:proofErr w:type="spellStart"/>
      <w:r w:rsidRPr="0032457E">
        <w:rPr>
          <w:rFonts w:ascii="Times New Roman" w:hAnsi="Times New Roman" w:cs="Times New Roman"/>
          <w:sz w:val="20"/>
          <w:szCs w:val="28"/>
          <w:lang w:val="ru-RU"/>
        </w:rPr>
        <w:t>о.е</w:t>
      </w:r>
      <w:proofErr w:type="spellEnd"/>
      <w:r w:rsidRPr="0032457E">
        <w:rPr>
          <w:rFonts w:ascii="Times New Roman" w:hAnsi="Times New Roman" w:cs="Times New Roman"/>
          <w:sz w:val="20"/>
          <w:szCs w:val="28"/>
          <w:lang w:val="ru-RU"/>
        </w:rPr>
        <w:t xml:space="preserve"> (где </w:t>
      </w:r>
      <w:r w:rsidRPr="0032457E">
        <w:rPr>
          <w:rFonts w:ascii="Times New Roman" w:hAnsi="Times New Roman" w:cs="Times New Roman"/>
          <w:i/>
          <w:sz w:val="20"/>
          <w:szCs w:val="28"/>
        </w:rPr>
        <w:t>U</w:t>
      </w:r>
      <w:r w:rsidRPr="0032457E">
        <w:rPr>
          <w:rFonts w:ascii="Times New Roman" w:hAnsi="Times New Roman" w:cs="Times New Roman"/>
          <w:sz w:val="20"/>
          <w:szCs w:val="28"/>
          <w:vertAlign w:val="subscript"/>
          <w:lang w:val="ru-RU"/>
        </w:rPr>
        <w:t>ОСТ,А*</w:t>
      </w:r>
      <w:r w:rsidRPr="0032457E">
        <w:rPr>
          <w:rFonts w:ascii="Times New Roman" w:hAnsi="Times New Roman" w:cs="Times New Roman"/>
          <w:sz w:val="20"/>
          <w:szCs w:val="28"/>
          <w:lang w:val="ru-RU"/>
        </w:rPr>
        <w:t xml:space="preserve">, </w:t>
      </w:r>
      <w:r w:rsidRPr="0032457E">
        <w:rPr>
          <w:rFonts w:ascii="Times New Roman" w:hAnsi="Times New Roman" w:cs="Times New Roman"/>
          <w:i/>
          <w:sz w:val="20"/>
          <w:szCs w:val="28"/>
        </w:rPr>
        <w:t>U</w:t>
      </w:r>
      <w:r w:rsidRPr="0032457E">
        <w:rPr>
          <w:rFonts w:ascii="Times New Roman" w:hAnsi="Times New Roman" w:cs="Times New Roman"/>
          <w:sz w:val="20"/>
          <w:szCs w:val="28"/>
          <w:vertAlign w:val="subscript"/>
          <w:lang w:val="ru-RU"/>
        </w:rPr>
        <w:t xml:space="preserve">ОСТ,В* </w:t>
      </w:r>
      <w:r w:rsidRPr="0032457E">
        <w:rPr>
          <w:rFonts w:ascii="Times New Roman" w:hAnsi="Times New Roman" w:cs="Times New Roman"/>
          <w:sz w:val="20"/>
          <w:szCs w:val="28"/>
          <w:lang w:val="ru-RU"/>
        </w:rPr>
        <w:t xml:space="preserve">и </w:t>
      </w:r>
      <w:r w:rsidRPr="0032457E">
        <w:rPr>
          <w:rFonts w:ascii="Times New Roman" w:hAnsi="Times New Roman" w:cs="Times New Roman"/>
          <w:i/>
          <w:sz w:val="20"/>
          <w:szCs w:val="28"/>
        </w:rPr>
        <w:t>U</w:t>
      </w:r>
      <w:r w:rsidRPr="0032457E">
        <w:rPr>
          <w:rFonts w:ascii="Times New Roman" w:hAnsi="Times New Roman" w:cs="Times New Roman"/>
          <w:sz w:val="20"/>
          <w:szCs w:val="28"/>
          <w:vertAlign w:val="subscript"/>
          <w:lang w:val="ru-RU"/>
        </w:rPr>
        <w:t>ОСТ,С*</w:t>
      </w:r>
      <w:r w:rsidRPr="0032457E">
        <w:rPr>
          <w:rFonts w:ascii="Times New Roman" w:hAnsi="Times New Roman" w:cs="Times New Roman"/>
          <w:sz w:val="20"/>
          <w:szCs w:val="28"/>
          <w:lang w:val="ru-RU"/>
        </w:rPr>
        <w:t xml:space="preserve"> - значения действующего напряжения в начальный момент ОКЗ). </w:t>
      </w:r>
      <w:r w:rsidRPr="0032457E">
        <w:rPr>
          <w:rFonts w:ascii="Times New Roman" w:hAnsi="Times New Roman"/>
          <w:sz w:val="20"/>
          <w:szCs w:val="28"/>
          <w:lang w:val="ru-RU"/>
        </w:rPr>
        <w:t xml:space="preserve">В таблице: полная модель СД учитывает энергосистему, систему электроснабжения и </w:t>
      </w:r>
      <w:proofErr w:type="gramStart"/>
      <w:r w:rsidRPr="0032457E">
        <w:rPr>
          <w:rFonts w:ascii="Times New Roman" w:hAnsi="Times New Roman"/>
          <w:sz w:val="20"/>
          <w:szCs w:val="28"/>
          <w:lang w:val="ru-RU"/>
        </w:rPr>
        <w:t>СВ</w:t>
      </w:r>
      <w:proofErr w:type="gramEnd"/>
      <w:r w:rsidRPr="0032457E">
        <w:rPr>
          <w:rFonts w:ascii="Times New Roman" w:hAnsi="Times New Roman"/>
          <w:sz w:val="20"/>
          <w:szCs w:val="28"/>
          <w:lang w:val="ru-RU"/>
        </w:rPr>
        <w:t xml:space="preserve">; модель 1 не учитывает воздействия КНЭ на СВ; модель 2 - не учитывается воздействие </w:t>
      </w:r>
      <w:r w:rsidRPr="0032457E">
        <w:rPr>
          <w:rFonts w:ascii="Times New Roman" w:hAnsi="Times New Roman"/>
          <w:sz w:val="20"/>
          <w:szCs w:val="28"/>
          <w:lang w:val="ru-RU"/>
        </w:rPr>
        <w:lastRenderedPageBreak/>
        <w:t>КНЭ на СВ и зависимость напряжения на шинах СД от распределение токов в элементах СВЭ</w:t>
      </w:r>
      <w:r w:rsidRPr="00E8329E">
        <w:rPr>
          <w:rFonts w:ascii="Times New Roman" w:hAnsi="Times New Roman"/>
          <w:sz w:val="20"/>
          <w:szCs w:val="20"/>
          <w:lang w:val="ru-RU"/>
        </w:rPr>
        <w:t xml:space="preserve">. </w:t>
      </w:r>
    </w:p>
    <w:tbl>
      <w:tblPr>
        <w:tblpPr w:leftFromText="180" w:rightFromText="180" w:vertAnchor="text" w:horzAnchor="margin" w:tblpX="3550" w:tblpY="51"/>
        <w:tblOverlap w:val="never"/>
        <w:tblW w:w="3227" w:type="dxa"/>
        <w:tblLayout w:type="fixed"/>
        <w:tblLook w:val="04A0" w:firstRow="1" w:lastRow="0" w:firstColumn="1" w:lastColumn="0" w:noHBand="0" w:noVBand="1"/>
      </w:tblPr>
      <w:tblGrid>
        <w:gridCol w:w="392"/>
        <w:gridCol w:w="1417"/>
        <w:gridCol w:w="709"/>
        <w:gridCol w:w="709"/>
      </w:tblGrid>
      <w:tr w:rsidR="00131273" w:rsidRPr="00306AF5" w:rsidTr="00306AF5">
        <w:trPr>
          <w:trHeight w:val="422"/>
        </w:trPr>
        <w:tc>
          <w:tcPr>
            <w:tcW w:w="322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1273" w:rsidRPr="009F6D5A" w:rsidRDefault="00131273" w:rsidP="00306A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18"/>
                <w:szCs w:val="18"/>
                <w:lang w:val="ru-RU"/>
              </w:rPr>
            </w:pPr>
            <w:r w:rsidRPr="009F6D5A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18"/>
                <w:szCs w:val="18"/>
                <w:lang w:val="ru-RU"/>
              </w:rPr>
              <w:t xml:space="preserve">Таблица </w:t>
            </w:r>
            <w:r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18"/>
                <w:szCs w:val="18"/>
                <w:lang w:val="ru-RU"/>
              </w:rPr>
              <w:t>1</w:t>
            </w:r>
            <w:r w:rsidRPr="009F6D5A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18"/>
                <w:szCs w:val="18"/>
                <w:lang w:val="ru-RU"/>
              </w:rPr>
              <w:t>. Оценк</w:t>
            </w:r>
            <w:r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18"/>
                <w:szCs w:val="18"/>
                <w:lang w:val="ru-RU"/>
              </w:rPr>
              <w:t xml:space="preserve">а численных моделей СД </w:t>
            </w:r>
            <w:r w:rsidRPr="009F6D5A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18"/>
                <w:szCs w:val="18"/>
                <w:lang w:val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18"/>
                <w:szCs w:val="18"/>
                <w:lang w:val="ru-RU"/>
              </w:rPr>
              <w:t xml:space="preserve">при </w:t>
            </w:r>
            <w:r w:rsidRPr="009F6D5A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18"/>
                <w:szCs w:val="18"/>
                <w:lang w:val="ru-RU"/>
              </w:rPr>
              <w:t xml:space="preserve">ОКЗ  </w:t>
            </w:r>
          </w:p>
        </w:tc>
      </w:tr>
      <w:tr w:rsidR="00131273" w:rsidRPr="009F6D5A" w:rsidTr="00306AF5">
        <w:trPr>
          <w:trHeight w:val="315"/>
        </w:trPr>
        <w:tc>
          <w:tcPr>
            <w:tcW w:w="3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1273" w:rsidRPr="009F6D5A" w:rsidRDefault="00131273" w:rsidP="00306A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18"/>
                <w:szCs w:val="18"/>
              </w:rPr>
            </w:pPr>
            <w:r w:rsidRPr="009F6D5A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18"/>
                <w:szCs w:val="18"/>
              </w:rPr>
              <w:t>№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1273" w:rsidRPr="009F6D5A" w:rsidRDefault="00131273" w:rsidP="00306A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proofErr w:type="spellStart"/>
            <w:r w:rsidRPr="009F6D5A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Вид</w:t>
            </w:r>
            <w:proofErr w:type="spellEnd"/>
            <w:r w:rsidRPr="009F6D5A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 xml:space="preserve"> </w:t>
            </w:r>
            <w:proofErr w:type="spellStart"/>
            <w:r w:rsidRPr="009F6D5A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числ</w:t>
            </w:r>
            <w:proofErr w:type="spellEnd"/>
            <w:r w:rsidRPr="009F6D5A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 xml:space="preserve">. </w:t>
            </w:r>
            <w:proofErr w:type="spellStart"/>
            <w:r w:rsidRPr="009F6D5A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модели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273" w:rsidRPr="009F6D5A" w:rsidRDefault="00131273" w:rsidP="00306A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proofErr w:type="spellStart"/>
            <w:r w:rsidRPr="009F6D5A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t</w:t>
            </w:r>
            <w:r w:rsidRPr="00B65F5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  <w:vertAlign w:val="subscript"/>
              </w:rPr>
              <w:t>Д</w:t>
            </w:r>
            <w:proofErr w:type="spellEnd"/>
            <w:r w:rsidRPr="009F6D5A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, с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273" w:rsidRPr="009F6D5A" w:rsidRDefault="00131273" w:rsidP="00306A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9F6D5A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∆, %</w:t>
            </w:r>
          </w:p>
        </w:tc>
      </w:tr>
      <w:tr w:rsidR="00131273" w:rsidRPr="009F6D5A" w:rsidTr="00306AF5">
        <w:trPr>
          <w:trHeight w:val="154"/>
        </w:trPr>
        <w:tc>
          <w:tcPr>
            <w:tcW w:w="3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1273" w:rsidRPr="00CE05C9" w:rsidRDefault="00131273" w:rsidP="00306AF5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</w:rPr>
            </w:pPr>
            <w:r w:rsidRPr="00CE05C9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</w:rPr>
              <w:t>1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1273" w:rsidRPr="009F6D5A" w:rsidRDefault="00131273" w:rsidP="00306AF5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</w:rPr>
            </w:pPr>
            <w:proofErr w:type="spellStart"/>
            <w:r w:rsidRPr="009F6D5A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</w:rPr>
              <w:t>Полная</w:t>
            </w:r>
            <w:proofErr w:type="spellEnd"/>
            <w:r w:rsidRPr="009F6D5A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</w:rPr>
              <w:t xml:space="preserve"> </w:t>
            </w:r>
            <w:proofErr w:type="spellStart"/>
            <w:r w:rsidRPr="009F6D5A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</w:rPr>
              <w:t>модель</w:t>
            </w:r>
            <w:proofErr w:type="spellEnd"/>
            <w:r w:rsidRPr="009F6D5A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</w:rPr>
              <w:t xml:space="preserve"> 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273" w:rsidRPr="009F6D5A" w:rsidRDefault="00131273" w:rsidP="00306A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</w:rPr>
            </w:pPr>
            <w:r w:rsidRPr="009F6D5A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</w:rPr>
              <w:t>169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273" w:rsidRPr="009F6D5A" w:rsidRDefault="00131273" w:rsidP="00306A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</w:rPr>
            </w:pPr>
            <w:r w:rsidRPr="009F6D5A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</w:rPr>
              <w:t>0</w:t>
            </w:r>
          </w:p>
        </w:tc>
      </w:tr>
      <w:tr w:rsidR="00131273" w:rsidRPr="009F6D5A" w:rsidTr="00306AF5">
        <w:trPr>
          <w:trHeight w:val="258"/>
        </w:trPr>
        <w:tc>
          <w:tcPr>
            <w:tcW w:w="3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1273" w:rsidRPr="00CE05C9" w:rsidRDefault="00131273" w:rsidP="00306AF5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</w:rPr>
            </w:pPr>
            <w:r w:rsidRPr="00CE05C9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</w:rPr>
              <w:t>2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1273" w:rsidRPr="009F6D5A" w:rsidRDefault="00131273" w:rsidP="00306AF5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</w:rPr>
            </w:pPr>
            <w:proofErr w:type="spellStart"/>
            <w:r w:rsidRPr="009F6D5A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</w:rPr>
              <w:t>Модель</w:t>
            </w:r>
            <w:proofErr w:type="spellEnd"/>
            <w:r w:rsidRPr="009F6D5A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</w:rPr>
              <w:t xml:space="preserve"> 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273" w:rsidRPr="009F6D5A" w:rsidRDefault="00131273" w:rsidP="00306A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</w:rPr>
            </w:pPr>
            <w:r w:rsidRPr="009F6D5A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</w:rPr>
              <w:t>122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273" w:rsidRPr="009F6D5A" w:rsidRDefault="00131273" w:rsidP="00306A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</w:rPr>
            </w:pPr>
            <w:r w:rsidRPr="009F6D5A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</w:rPr>
              <w:t>27,7</w:t>
            </w:r>
          </w:p>
        </w:tc>
      </w:tr>
      <w:tr w:rsidR="00131273" w:rsidRPr="009F6D5A" w:rsidTr="00306AF5">
        <w:trPr>
          <w:trHeight w:val="263"/>
        </w:trPr>
        <w:tc>
          <w:tcPr>
            <w:tcW w:w="3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31273" w:rsidRPr="00CE05C9" w:rsidRDefault="00131273" w:rsidP="00306AF5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</w:rPr>
            </w:pPr>
            <w:r w:rsidRPr="00CE05C9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</w:rPr>
              <w:t>3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131273" w:rsidRPr="009F6D5A" w:rsidRDefault="00131273" w:rsidP="00306AF5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</w:rPr>
            </w:pPr>
            <w:proofErr w:type="spellStart"/>
            <w:r w:rsidRPr="009F6D5A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</w:rPr>
              <w:t>Модель</w:t>
            </w:r>
            <w:proofErr w:type="spellEnd"/>
            <w:r w:rsidRPr="009F6D5A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</w:rPr>
              <w:t xml:space="preserve"> 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273" w:rsidRPr="009F6D5A" w:rsidRDefault="00131273" w:rsidP="00306A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</w:rPr>
            </w:pPr>
            <w:r w:rsidRPr="009F6D5A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</w:rPr>
              <w:t>2058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273" w:rsidRPr="009F6D5A" w:rsidRDefault="00131273" w:rsidP="00306A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</w:rPr>
            </w:pPr>
            <w:r w:rsidRPr="009F6D5A">
              <w:rPr>
                <w:rFonts w:ascii="Times New Roman" w:eastAsia="Times New Roman" w:hAnsi="Times New Roman" w:cs="Times New Roman"/>
                <w:bCs/>
                <w:color w:val="000000"/>
                <w:sz w:val="18"/>
                <w:szCs w:val="18"/>
              </w:rPr>
              <w:t>21,5</w:t>
            </w:r>
          </w:p>
        </w:tc>
      </w:tr>
    </w:tbl>
    <w:p w:rsidR="00E8329E" w:rsidRPr="00E8329E" w:rsidRDefault="00E8329E" w:rsidP="00E8329E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E8329E">
        <w:rPr>
          <w:rFonts w:ascii="Times New Roman" w:hAnsi="Times New Roman" w:cs="Times New Roman"/>
          <w:sz w:val="20"/>
          <w:szCs w:val="20"/>
          <w:lang w:val="ru-RU"/>
        </w:rPr>
        <w:t xml:space="preserve">Полученные результаты показывают, что оценку устойчивости СД при ОКЗ в питающих ЛЭП необходимо производить только в полной модели СД, учитывающей </w:t>
      </w:r>
      <w:r w:rsidRPr="00E8329E">
        <w:rPr>
          <w:rFonts w:ascii="Times New Roman" w:hAnsi="Times New Roman"/>
          <w:sz w:val="20"/>
          <w:szCs w:val="20"/>
          <w:lang w:val="ru-RU"/>
        </w:rPr>
        <w:t>зависимость напряжения на шинах СД от распределения токов в элементах СВЭ и воздействия КНЭ на двигатель через СВ. Такая модель содержит</w:t>
      </w:r>
      <w:r w:rsidRPr="00E8329E">
        <w:rPr>
          <w:rFonts w:ascii="Times New Roman" w:hAnsi="Times New Roman" w:cs="Times New Roman"/>
          <w:sz w:val="20"/>
          <w:szCs w:val="20"/>
          <w:lang w:val="ru-RU"/>
        </w:rPr>
        <w:t xml:space="preserve">: эквивалентный источник с параметрами энергосистемы (ЭДС и сопротивления), системы электроснабжения и возбуждения, а также </w:t>
      </w:r>
      <w:proofErr w:type="gramStart"/>
      <w:r w:rsidRPr="00E8329E">
        <w:rPr>
          <w:rFonts w:ascii="Times New Roman" w:hAnsi="Times New Roman" w:cs="Times New Roman"/>
          <w:sz w:val="20"/>
          <w:szCs w:val="20"/>
          <w:lang w:val="ru-RU"/>
        </w:rPr>
        <w:t>блок</w:t>
      </w:r>
      <w:proofErr w:type="gramEnd"/>
      <w:r w:rsidRPr="00E8329E">
        <w:rPr>
          <w:rFonts w:ascii="Times New Roman" w:hAnsi="Times New Roman" w:cs="Times New Roman"/>
          <w:sz w:val="20"/>
          <w:szCs w:val="20"/>
          <w:lang w:val="ru-RU"/>
        </w:rPr>
        <w:t xml:space="preserve"> реализующий ОКЗ на землю.</w:t>
      </w:r>
    </w:p>
    <w:p w:rsidR="0074702C" w:rsidRPr="00E8329E" w:rsidRDefault="0011712F" w:rsidP="00E8329E">
      <w:pPr>
        <w:spacing w:after="0" w:line="240" w:lineRule="auto"/>
        <w:ind w:firstLine="397"/>
        <w:jc w:val="both"/>
        <w:rPr>
          <w:rFonts w:ascii="Times New Roman" w:hAnsi="Times New Roman"/>
          <w:sz w:val="20"/>
          <w:szCs w:val="20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  <w:lang w:val="ru-RU" w:eastAsia="ru-RU"/>
        </w:rPr>
        <mc:AlternateContent>
          <mc:Choice Requires="wpc">
            <w:drawing>
              <wp:anchor distT="0" distB="0" distL="114300" distR="114300" simplePos="0" relativeHeight="251663360" behindDoc="0" locked="0" layoutInCell="1" allowOverlap="1" wp14:anchorId="597169D0" wp14:editId="6EF53005">
                <wp:simplePos x="0" y="0"/>
                <wp:positionH relativeFrom="column">
                  <wp:posOffset>2131695</wp:posOffset>
                </wp:positionH>
                <wp:positionV relativeFrom="paragraph">
                  <wp:posOffset>906145</wp:posOffset>
                </wp:positionV>
                <wp:extent cx="2153285" cy="1594485"/>
                <wp:effectExtent l="0" t="0" r="0" b="5715"/>
                <wp:wrapSquare wrapText="bothSides"/>
                <wp:docPr id="18677" name="Полотно 186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8683" name="Группа 18683"/>
                        <wpg:cNvGrpSpPr/>
                        <wpg:grpSpPr>
                          <a:xfrm>
                            <a:off x="81585" y="36577"/>
                            <a:ext cx="2069083" cy="1558137"/>
                            <a:chOff x="986978" y="0"/>
                            <a:chExt cx="2069083" cy="1558137"/>
                          </a:xfrm>
                        </wpg:grpSpPr>
                        <wps:wsp>
                          <wps:cNvPr id="18593" name="Text Box 169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8912" y="1184498"/>
                              <a:ext cx="2047149" cy="3736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86010" w:rsidRPr="00543D19" w:rsidRDefault="00D86010" w:rsidP="00D86010">
                                <w:pPr>
                                  <w:spacing w:after="0" w:line="240" w:lineRule="auto"/>
                                  <w:jc w:val="center"/>
                                  <w:rPr>
                                    <w:sz w:val="18"/>
                                    <w:szCs w:val="18"/>
                                    <w:lang w:val="ru-RU"/>
                                  </w:rPr>
                                </w:pPr>
                                <w:r w:rsidRPr="00543D19"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  <w:lang w:val="ru-RU"/>
                                  </w:rPr>
                                  <w:t xml:space="preserve">Рис. </w:t>
                                </w:r>
                                <w:r w:rsidR="005C6098"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  <w:lang w:val="ru-RU"/>
                                  </w:rPr>
                                  <w:t>4</w:t>
                                </w:r>
                                <w:r w:rsidRPr="00543D19"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  <w:lang w:val="ru-RU"/>
                                  </w:rPr>
                                  <w:t>. Допустимая длительность КНЭ при ОКЗ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95" name="Text Box 187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69004" y="756797"/>
                              <a:ext cx="520065" cy="3378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86010" w:rsidRPr="00543D19" w:rsidRDefault="00D86010" w:rsidP="00D86010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 w:rsidRPr="00543D19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900</w:t>
                                </w:r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18596" name="Text Box 187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5410" y="1090623"/>
                              <a:ext cx="270126" cy="3676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86010" w:rsidRPr="00543D19" w:rsidRDefault="00D86010" w:rsidP="008209A0">
                                <w:pPr>
                                  <w:ind w:left="-142"/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 w:rsidRPr="00543D19"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  <w:proofErr w:type="gramEnd"/>
                                <w:r w:rsidRPr="00543D19"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, с</w:t>
                                </w:r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18597" name="Text Box 187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8544" y="483197"/>
                              <a:ext cx="520065" cy="3378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86010" w:rsidRPr="00543D19" w:rsidRDefault="00D86010" w:rsidP="00D86010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 w:rsidRPr="00543D19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1100</w:t>
                                </w:r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18598" name="Text Box 187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1059" y="208252"/>
                              <a:ext cx="520065" cy="3378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86010" w:rsidRPr="00543D19" w:rsidRDefault="00D86010" w:rsidP="00D86010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 w:rsidRPr="00543D19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1300</w:t>
                                </w:r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8599" name="Picture 18446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352998" y="39707"/>
                              <a:ext cx="1585820" cy="112039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18600" name="Text Box 187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69004" y="1011942"/>
                              <a:ext cx="439420" cy="2819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86010" w:rsidRPr="00543D19" w:rsidRDefault="00D86010" w:rsidP="00D86010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 w:rsidRPr="00543D19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700</w:t>
                                </w:r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18601" name="Text Box 187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55567" y="1098302"/>
                              <a:ext cx="549910" cy="2870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86010" w:rsidRPr="00543D19" w:rsidRDefault="00D86010" w:rsidP="00D86010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 w:rsidRPr="00543D19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0,008</w:t>
                                </w:r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18602" name="Text Box 187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45589" y="1098302"/>
                              <a:ext cx="558800" cy="3676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86010" w:rsidRPr="00543D19" w:rsidRDefault="00D86010" w:rsidP="00D86010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543D19"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0,004</w:t>
                                </w:r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67" name="Text Box 188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80352" y="297525"/>
                              <a:ext cx="381635" cy="2882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86010" w:rsidRPr="00F31520" w:rsidRDefault="00D86010" w:rsidP="00D86010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</w:rPr>
                                </w:pPr>
                                <w:r w:rsidRPr="00543D19"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  <w:r w:rsidRPr="00543D19"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" name="AutoShape 18808"/>
                          <wps:cNvCnPr/>
                          <wps:spPr bwMode="auto">
                            <a:xfrm flipH="1" flipV="1">
                              <a:off x="1846021" y="211106"/>
                              <a:ext cx="307331" cy="18704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Text Box 188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62948" y="554619"/>
                              <a:ext cx="381635" cy="2882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86010" w:rsidRPr="00543D19" w:rsidRDefault="00D86010" w:rsidP="00D86010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543D19"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L</w:t>
                                </w:r>
                                <w:r w:rsidRPr="00543D19"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" name="AutoShape 18808"/>
                          <wps:cNvCnPr/>
                          <wps:spPr bwMode="auto">
                            <a:xfrm flipH="1">
                              <a:off x="2264291" y="712705"/>
                              <a:ext cx="197506" cy="17778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" name="Text Box 187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51149" y="1098302"/>
                              <a:ext cx="594995" cy="2870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86010" w:rsidRPr="00543D19" w:rsidRDefault="00D86010" w:rsidP="00D86010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 w:rsidRPr="00543D19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  <wps:wsp>
                          <wps:cNvPr id="73" name="Text Box 187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6978" y="0"/>
                              <a:ext cx="631190" cy="3219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86010" w:rsidRPr="00543D19" w:rsidRDefault="00D86010" w:rsidP="00D86010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proofErr w:type="spellStart"/>
                                <w:proofErr w:type="gramStart"/>
                                <w:r w:rsidRPr="00543D19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  <w:r w:rsidRPr="00543D19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Д</w:t>
                                </w:r>
                                <w:proofErr w:type="spellEnd"/>
                                <w:proofErr w:type="gramEnd"/>
                                <w:r w:rsidRPr="00543D19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 xml:space="preserve">, </w:t>
                                </w:r>
                                <w:proofErr w:type="spellStart"/>
                                <w:r w:rsidRPr="00543D19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мс</w:t>
                                </w:r>
                                <w:proofErr w:type="spellEnd"/>
                              </w:p>
                              <w:p w:rsidR="00D86010" w:rsidRPr="00543D19" w:rsidRDefault="00D86010" w:rsidP="00D86010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 w:rsidRPr="00543D19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δ</w:t>
                                </w:r>
                                <w:proofErr w:type="gramEnd"/>
                                <w:r w:rsidRPr="00543D19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, °</w:t>
                                </w:r>
                              </w:p>
                              <w:p w:rsidR="00D86010" w:rsidRPr="00543D19" w:rsidRDefault="00D86010" w:rsidP="00D86010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3269" tIns="46634" rIns="93269" bIns="46634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8677" o:spid="_x0000_s1158" editas="canvas" style="position:absolute;left:0;text-align:left;margin-left:167.85pt;margin-top:71.35pt;width:169.55pt;height:125.55pt;z-index:251663360;mso-position-horizontal-relative:text;mso-position-vertical-relative:text" coordsize="21532,159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">
                <v:shape id="_x0000_s1159" type="#_x0000_t75" style="position:absolute;width:21532;height:15944;visibility:visible;mso-wrap-style:square">
                  <v:fill o:detectmouseclick="t"/>
                  <v:path o:connecttype="none"/>
                </v:shape>
                <v:group id="Группа 18683" o:spid="_x0000_s1160" style="position:absolute;left:815;top:365;width:20691;height:15582" coordorigin="9869" coordsize="20690,155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AuDRcQAAADeAAAA&#10;DwAAAAAAAAAAAAAAAACqAgAAZHJzL2Rvd25yZXYueG1sUEsFBgAAAAAEAAQA+gAAAJsDAAAAAA==&#10;">
                  <v:shape id="Text Box 16992" o:spid="_x0000_s1161" type="#_x0000_t202" style="position:absolute;left:10089;top:11844;width:20471;height:3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ZQ8sMA&#10;AADeAAAADwAAAGRycy9kb3ducmV2LnhtbERPS2sCMRC+F/wPYQRvNbFWcVejSEXwZFHbQm/DZvaB&#10;m8myie7235tCobf5+J6z2vS2FndqfeVYw2SsQBBnzlRcaPi47J8XIHxANlg7Jg0/5GGzHjytMDWu&#10;4xPdz6EQMYR9ihrKEJpUSp+VZNGPXUMcudy1FkOEbSFNi10Mt7V8UWouLVYcG0ps6K2k7Hq+WQ2f&#10;x/z761W9Fzs7azrXK8k2kVqPhv12CSJQH/7Ff+6DifMXs2QKv+/EG+T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DZQ8sMAAADeAAAADwAAAAAAAAAAAAAAAACYAgAAZHJzL2Rv&#10;d25yZXYueG1sUEsFBgAAAAAEAAQA9QAAAIgDAAAAAA==&#10;" filled="f" stroked="f">
                    <v:textbox>
                      <w:txbxContent>
                        <w:p w:rsidR="00D86010" w:rsidRPr="00543D19" w:rsidRDefault="00D86010" w:rsidP="00D86010">
                          <w:pPr>
                            <w:spacing w:after="0" w:line="240" w:lineRule="auto"/>
                            <w:jc w:val="center"/>
                            <w:rPr>
                              <w:sz w:val="18"/>
                              <w:szCs w:val="18"/>
                              <w:lang w:val="ru-RU"/>
                            </w:rPr>
                          </w:pPr>
                          <w:r w:rsidRPr="00543D19"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  <w:lang w:val="ru-RU"/>
                            </w:rPr>
                            <w:t xml:space="preserve">Рис. </w:t>
                          </w:r>
                          <w:r w:rsidR="005C6098"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  <w:lang w:val="ru-RU"/>
                            </w:rPr>
                            <w:t>4</w:t>
                          </w:r>
                          <w:r w:rsidRPr="00543D19"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  <w:lang w:val="ru-RU"/>
                            </w:rPr>
                            <w:t>. Допустимая длительность КНЭ при ОКЗ</w:t>
                          </w:r>
                        </w:p>
                      </w:txbxContent>
                    </v:textbox>
                  </v:shape>
                  <v:shape id="Text Box 18786" o:spid="_x0000_s1162" type="#_x0000_t202" style="position:absolute;left:10690;top:7567;width:5200;height:33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xKysQA&#10;AADeAAAADwAAAGRycy9kb3ducmV2LnhtbERPTWvCQBC9C/6HZYTedKNFsamraKFYUA9JxfM0OybR&#10;7GzIrpr+e1cQvM3jfc5s0ZpKXKlxpWUFw0EEgjizuuRcwf73uz8F4TyyxsoyKfgnB4t5tzPDWNsb&#10;J3RNfS5CCLsYFRTe17GULivIoBvYmjhwR9sY9AE2udQN3kK4qeQoiibSYMmhocCavgrKzunFKNjs&#10;TPK3PUzed6e1i5bpcSUTt1LqrdcuP0F4av1L/HT/6DB/Ov4Yw+OdcIO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8SsrEAAAA3gAAAA8AAAAAAAAAAAAAAAAAmAIAAGRycy9k&#10;b3ducmV2LnhtbFBLBQYAAAAABAAEAPUAAACJAwAAAAA=&#10;" filled="f" stroked="f">
                    <v:textbox inset="2.59081mm,1.2954mm,2.59081mm,1.2954mm">
                      <w:txbxContent>
                        <w:p w:rsidR="00D86010" w:rsidRPr="00543D19" w:rsidRDefault="00D86010" w:rsidP="00D86010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 w:rsidRPr="00543D19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900</w:t>
                          </w:r>
                        </w:p>
                      </w:txbxContent>
                    </v:textbox>
                  </v:shape>
                  <v:shape id="Text Box 18796" o:spid="_x0000_s1163" type="#_x0000_t202" style="position:absolute;left:27854;top:10906;width:2701;height:36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7UvcQA&#10;AADeAAAADwAAAGRycy9kb3ducmV2LnhtbERPTWvCQBC9F/wPywje6sYWg42uooXSgnpILD1Ps2MS&#10;zc6G7Krx37uC4G0e73Nmi87U4kytqywrGA0jEMS51RUXCn53X68TEM4ja6wtk4IrOVjMey8zTLS9&#10;cErnzBcihLBLUEHpfZNI6fKSDLqhbYgDt7etQR9gW0jd4iWEm1q+RVEsDVYcGkps6LOk/JidjIL1&#10;1qT/m7/4fXv4dtEy269k6lZKDfrdcgrCU+ef4of7R4f5k/FHDPd3wg1yf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Nu1L3EAAAA3gAAAA8AAAAAAAAAAAAAAAAAmAIAAGRycy9k&#10;b3ducmV2LnhtbFBLBQYAAAAABAAEAPUAAACJAwAAAAA=&#10;" filled="f" stroked="f">
                    <v:textbox inset="2.59081mm,1.2954mm,2.59081mm,1.2954mm">
                      <w:txbxContent>
                        <w:p w:rsidR="00D86010" w:rsidRPr="00543D19" w:rsidRDefault="00D86010" w:rsidP="008209A0">
                          <w:pPr>
                            <w:ind w:left="-142"/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proofErr w:type="gramStart"/>
                          <w:r w:rsidRPr="00543D19"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  <w:t>t</w:t>
                          </w:r>
                          <w:proofErr w:type="gramEnd"/>
                          <w:r w:rsidRPr="00543D19"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, с</w:t>
                          </w:r>
                        </w:p>
                      </w:txbxContent>
                    </v:textbox>
                  </v:shape>
                  <v:shape id="Text Box 18786" o:spid="_x0000_s1164" type="#_x0000_t202" style="position:absolute;left:9985;top:4831;width:5201;height:33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JxJsUA&#10;AADeAAAADwAAAGRycy9kb3ducmV2LnhtbERPS2vCQBC+F/wPywi91Y2VWo1uRIViwXpIWjyP2cnD&#10;ZmdDdtX037uFQm/z8T1nuepNI67UudqygvEoAkGcW11zqeDr8+1pBsJ5ZI2NZVLwQw5WyeBhibG2&#10;N07pmvlShBB2MSqovG9jKV1ekUE3si1x4ArbGfQBdqXUHd5CuGnkcxRNpcGaQ0OFLW0ryr+zi1Gw&#10;P5j09HGcTg7nnYvWWbGRqdso9Tjs1wsQnnr/L/5zv+swf/Yyf4Xfd8INMr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InEmxQAAAN4AAAAPAAAAAAAAAAAAAAAAAJgCAABkcnMv&#10;ZG93bnJldi54bWxQSwUGAAAAAAQABAD1AAAAigMAAAAA&#10;" filled="f" stroked="f">
                    <v:textbox inset="2.59081mm,1.2954mm,2.59081mm,1.2954mm">
                      <w:txbxContent>
                        <w:p w:rsidR="00D86010" w:rsidRPr="00543D19" w:rsidRDefault="00D86010" w:rsidP="00D86010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 w:rsidRPr="00543D19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1100</w:t>
                          </w:r>
                        </w:p>
                      </w:txbxContent>
                    </v:textbox>
                  </v:shape>
                  <v:shape id="Text Box 18786" o:spid="_x0000_s1165" type="#_x0000_t202" style="position:absolute;left:10010;top:2082;width:5201;height:3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3lVMcA&#10;AADeAAAADwAAAGRycy9kb3ducmV2LnhtbESPQWvCQBCF7wX/wzKCt7pRqWjqKipIC62HxNLzNDsm&#10;0exsyG41/fedQ6G3Gd6b975ZbXrXqBt1ofZsYDJOQBEX3tZcGvg4HR4XoEJEtth4JgM/FGCzHjys&#10;MLX+zhnd8lgqCeGQooEqxjbVOhQVOQxj3xKLdvadwyhrV2rb4V3CXaOnSTLXDmuWhgpb2ldUXPNv&#10;Z+Dt6LKv98/57Hh5Cck2P+90FnbGjIb99hlUpD7+m/+uX63gL56WwivvyAx6/Q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295VTHAAAA3gAAAA8AAAAAAAAAAAAAAAAAmAIAAGRy&#10;cy9kb3ducmV2LnhtbFBLBQYAAAAABAAEAPUAAACMAwAAAAA=&#10;" filled="f" stroked="f">
                    <v:textbox inset="2.59081mm,1.2954mm,2.59081mm,1.2954mm">
                      <w:txbxContent>
                        <w:p w:rsidR="00D86010" w:rsidRPr="00543D19" w:rsidRDefault="00D86010" w:rsidP="00D86010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 w:rsidRPr="00543D19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1300</w:t>
                          </w:r>
                        </w:p>
                      </w:txbxContent>
                    </v:textbox>
                  </v:shape>
                  <v:shape id="Picture 18446" o:spid="_x0000_s1166" type="#_x0000_t75" style="position:absolute;left:13529;top:397;width:15859;height:1120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Xq2ArEAAAA3gAAAA8AAABkcnMvZG93bnJldi54bWxET0trwkAQvgv9D8sI3nRjQdHUVSRQUg89&#10;+GqvQ3aahGRnQ3bz6L/vFgRv8/E9Z3cYTS16al1pWcFyEYEgzqwuOVdwu77PNyCcR9ZYWyYFv+Tg&#10;sH+Z7DDWduAz9RefixDCLkYFhfdNLKXLCjLoFrYhDtyPbQ36ANtc6haHEG5q+RpFa2mw5NBQYENJ&#10;QVl16YyCZHU/fqdfp+qeDtez+TTrripRqdl0PL6B8DT6p/jh/tBh/ma13cL/O+EGuf8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Xq2ArEAAAA3gAAAA8AAAAAAAAAAAAAAAAA&#10;nwIAAGRycy9kb3ducmV2LnhtbFBLBQYAAAAABAAEAPcAAACQAwAAAAA=&#10;">
                    <v:imagedata r:id="rId16" o:title=""/>
                  </v:shape>
                  <v:shape id="Text Box 18787" o:spid="_x0000_s1167" type="#_x0000_t202" style="position:absolute;left:10690;top:10119;width:4394;height:28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QdqccA&#10;AADeAAAADwAAAGRycy9kb3ducmV2LnhtbESPQWvCQBCF74X+h2UK3uquCkFSV9FCsdB6SFp6HrNj&#10;Es3OhuxW03/fORR6m2HevPe+1Wb0nbrSENvAFmZTA4q4Cq7l2sLnx8vjElRMyA67wGThhyJs1vd3&#10;K8xduHFB1zLVSkw45mihSanPtY5VQx7jNPTEcjuFwWOSdai1G/Am5r7Tc2My7bFlSWiwp+eGqkv5&#10;7S28HXxxfP/KFofzPpptedrpIu6snTyM2ydQicb0L/77fnVSf5kZARAcmUGv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DkHanHAAAA3gAAAA8AAAAAAAAAAAAAAAAAmAIAAGRy&#10;cy9kb3ducmV2LnhtbFBLBQYAAAAABAAEAPUAAACMAwAAAAA=&#10;" filled="f" stroked="f">
                    <v:textbox inset="2.59081mm,1.2954mm,2.59081mm,1.2954mm">
                      <w:txbxContent>
                        <w:p w:rsidR="00D86010" w:rsidRPr="00543D19" w:rsidRDefault="00D86010" w:rsidP="00D86010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 w:rsidRPr="00543D19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700</w:t>
                          </w:r>
                        </w:p>
                      </w:txbxContent>
                    </v:textbox>
                  </v:shape>
                  <v:shape id="Text Box 18797" o:spid="_x0000_s1168" type="#_x0000_t202" style="position:absolute;left:23555;top:10983;width:5499;height:28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i4MsQA&#10;AADeAAAADwAAAGRycy9kb3ducmV2LnhtbERPTWvCQBC9F/wPywi91V1bCBJdRQWpYD0kFc9jdkyi&#10;2dmQXTX++26h0Ns83ufMFr1txJ06XzvWMB4pEMSFMzWXGg7fm7cJCB+QDTaOScOTPCzmg5cZpsY9&#10;OKN7HkoRQ9inqKEKoU2l9EVFFv3ItcSRO7vOYoiwK6Xp8BHDbSPflUqkxZpjQ4UtrSsqrvnNatjt&#10;bXb6OiYf+8unV8v8vJKZX2n9OuyXUxCB+vAv/nNvTZw/SdQYft+JN8j5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+ouDLEAAAA3gAAAA8AAAAAAAAAAAAAAAAAmAIAAGRycy9k&#10;b3ducmV2LnhtbFBLBQYAAAAABAAEAPUAAACJAwAAAAA=&#10;" filled="f" stroked="f">
                    <v:textbox inset="2.59081mm,1.2954mm,2.59081mm,1.2954mm">
                      <w:txbxContent>
                        <w:p w:rsidR="00D86010" w:rsidRPr="00543D19" w:rsidRDefault="00D86010" w:rsidP="00D86010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 w:rsidRPr="00543D19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0,008</w:t>
                          </w:r>
                        </w:p>
                      </w:txbxContent>
                    </v:textbox>
                  </v:shape>
                  <v:shape id="Text Box 18789" o:spid="_x0000_s1169" type="#_x0000_t202" style="position:absolute;left:17455;top:10983;width:5588;height:36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omRcQA&#10;AADeAAAADwAAAGRycy9kb3ducmV2LnhtbERPTWvCQBC9F/wPywi91V0tBImuokKp0HpIKp7H7JhE&#10;s7Mhu2r677uC0Ns83ufMl71txI06XzvWMB4pEMSFMzWXGvY/H29TED4gG2wck4Zf8rBcDF7mmBp3&#10;54xueShFDGGfooYqhDaV0hcVWfQj1xJH7uQ6iyHCrpSmw3sMt42cKJVIizXHhgpb2lRUXPKr1fC1&#10;s9nx+5C8786fXq3y01pmfq3167BfzUAE6sO/+Onemjh/mqgJPN6JN8jF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96JkXEAAAA3gAAAA8AAAAAAAAAAAAAAAAAmAIAAGRycy9k&#10;b3ducmV2LnhtbFBLBQYAAAAABAAEAPUAAACJAwAAAAA=&#10;" filled="f" stroked="f">
                    <v:textbox inset="2.59081mm,1.2954mm,2.59081mm,1.2954mm">
                      <w:txbxContent>
                        <w:p w:rsidR="00D86010" w:rsidRPr="00543D19" w:rsidRDefault="00D86010" w:rsidP="00D86010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543D19"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0,004</w:t>
                          </w:r>
                        </w:p>
                      </w:txbxContent>
                    </v:textbox>
                  </v:shape>
                  <v:shape id="Text Box 18807" o:spid="_x0000_s1170" type="#_x0000_t202" style="position:absolute;left:20803;top:2975;width:3816;height:28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>
                    <v:textbox>
                      <w:txbxContent>
                        <w:p w:rsidR="00D86010" w:rsidRPr="00F31520" w:rsidRDefault="00D86010" w:rsidP="00D86010">
                          <w:pPr>
                            <w:rPr>
                              <w:rFonts w:ascii="Times New Roman" w:hAnsi="Times New Roman" w:cs="Times New Roman"/>
                              <w:sz w:val="24"/>
                            </w:rPr>
                          </w:pPr>
                          <w:r w:rsidRPr="00543D19"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  <w:t>L</w:t>
                          </w:r>
                          <w:r w:rsidRPr="00543D19"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AutoShape 18808" o:spid="_x0000_s1171" type="#_x0000_t32" style="position:absolute;left:18460;top:2111;width:3073;height:187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l86sAAAADbAAAADwAAAGRycy9kb3ducmV2LnhtbERPO2vDMBDeC/kP4gLdGjnGmMaNbEpC&#10;oZQueQwZD+sqm1onY10S999XQ6Hjx/feNrMf1I2m2Ac2sF5loIjbYHt2Bs6nt6dnUFGQLQ6BycAP&#10;RWjqxcMWKxvufKDbUZxKIRwrNNCJjJXWse3IY1yFkThxX2HyKAlOTtsJ7yncDzrPslJ77Dk1dDjS&#10;rqP2+3j1Bi5n/7nJi713hTvJQeijz4vSmMfl/PoCSmiWf/Gf+90aKNPY9CX9AF3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s5fOrAAAAA2wAAAA8AAAAAAAAAAAAAAAAA&#10;oQIAAGRycy9kb3ducmV2LnhtbFBLBQYAAAAABAAEAPkAAACOAwAAAAA=&#10;">
                    <v:stroke endarrow="block"/>
                  </v:shape>
                  <v:shape id="Text Box 18807" o:spid="_x0000_s1172" type="#_x0000_t202" style="position:absolute;left:23629;top:5546;width:3816;height:28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stroked="f">
                    <v:textbox>
                      <w:txbxContent>
                        <w:p w:rsidR="00D86010" w:rsidRPr="00543D19" w:rsidRDefault="00D86010" w:rsidP="00D86010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543D19"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  <w:t>L</w:t>
                          </w:r>
                          <w:r w:rsidRPr="00543D19"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AutoShape 18808" o:spid="_x0000_s1173" type="#_x0000_t32" style="position:absolute;left:22642;top:7127;width:1975;height:177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lQYMMAAADbAAAADwAAAGRycy9kb3ducmV2LnhtbESPT2sCMRTE7wW/Q3hCb92sQltZjaJC&#10;QXop/gE9PjbP3eDmZdnEzfrtm4LQ4zAzv2EWq8E2oqfOG8cKJlkOgrh02nCl4HT8epuB8AFZY+OY&#10;FDzIw2o5ellgoV3kPfWHUIkEYV+ggjqEtpDSlzVZ9JlriZN3dZ3FkGRXSd1hTHDbyGmef0iLhtNC&#10;jS1taypvh7tVYOKP6dvdNm6+zxevI5nHuzNKvY6H9RxEoCH8h5/tnVbwOYG/L+kHyO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pUGDDAAAA2wAAAA8AAAAAAAAAAAAA&#10;AAAAoQIAAGRycy9kb3ducmV2LnhtbFBLBQYAAAAABAAEAPkAAACRAwAAAAA=&#10;">
                    <v:stroke endarrow="block"/>
                  </v:shape>
                  <v:shape id="Text Box 18790" o:spid="_x0000_s1174" type="#_x0000_t202" style="position:absolute;left:12511;top:10983;width:5950;height:28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HwhcMA&#10;AADbAAAADwAAAGRycy9kb3ducmV2LnhtbESPQYvCMBSE78L+h/AWvGm6LqhUo6ggK6iHdhfPz+bZ&#10;1m1eShO1/nsjCB6HmfmGmc5bU4krNa60rOCrH4EgzqwuOVfw97vujUE4j6yxskwK7uRgPvvoTDHW&#10;9sYJXVOfiwBhF6OCwvs6ltJlBRl0fVsTB+9kG4M+yCaXusFbgJtKDqJoKA2WHBYKrGlVUPafXoyC&#10;7d4kx91h+L0//7hokZ6WMnFLpbqf7WICwlPr3+FXe6MVjAbw/BJ+gJ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qHwhcMAAADbAAAADwAAAAAAAAAAAAAAAACYAgAAZHJzL2Rv&#10;d25yZXYueG1sUEsFBgAAAAAEAAQA9QAAAIgDAAAAAA==&#10;" filled="f" stroked="f">
                    <v:textbox inset="2.59081mm,1.2954mm,2.59081mm,1.2954mm">
                      <w:txbxContent>
                        <w:p w:rsidR="00D86010" w:rsidRPr="00543D19" w:rsidRDefault="00D86010" w:rsidP="00D86010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 w:rsidRPr="00543D19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8788" o:spid="_x0000_s1175" type="#_x0000_t202" style="position:absolute;left:9869;width:6312;height:32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1VHsMA&#10;AADbAAAADwAAAGRycy9kb3ducmV2LnhtbESPQYvCMBSE7wv+h/AEb2uqgitdo6ggCuqhVfb8tnm2&#10;XZuX0kSt/94ICx6HmfmGmc5bU4kbNa60rGDQj0AQZ1aXnCs4HdefExDOI2usLJOCBzmYzzofU4y1&#10;vXNCt9TnIkDYxaig8L6OpXRZQQZd39bEwTvbxqAPssmlbvAe4KaSwygaS4Mlh4UCa1oVlF3Sq1Gw&#10;O5jkd/8zHh3+Ni5apOelTNxSqV63XXyD8NT6d/i/vdUKvkbw+hJ+gJ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1VHsMAAADbAAAADwAAAAAAAAAAAAAAAACYAgAAZHJzL2Rv&#10;d25yZXYueG1sUEsFBgAAAAAEAAQA9QAAAIgDAAAAAA==&#10;" filled="f" stroked="f">
                    <v:textbox inset="2.59081mm,1.2954mm,2.59081mm,1.2954mm">
                      <w:txbxContent>
                        <w:p w:rsidR="00D86010" w:rsidRPr="00543D19" w:rsidRDefault="00D86010" w:rsidP="00D86010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proofErr w:type="spellStart"/>
                          <w:proofErr w:type="gramStart"/>
                          <w:r w:rsidRPr="00543D19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t</w:t>
                          </w:r>
                          <w:r w:rsidRPr="00543D19"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  <w:t>Д</w:t>
                          </w:r>
                          <w:proofErr w:type="spellEnd"/>
                          <w:proofErr w:type="gramEnd"/>
                          <w:r w:rsidRPr="00543D19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 xml:space="preserve">, </w:t>
                          </w:r>
                          <w:proofErr w:type="spellStart"/>
                          <w:r w:rsidRPr="00543D19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мс</w:t>
                          </w:r>
                          <w:proofErr w:type="spellEnd"/>
                        </w:p>
                        <w:p w:rsidR="00D86010" w:rsidRPr="00543D19" w:rsidRDefault="00D86010" w:rsidP="00D86010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proofErr w:type="gramStart"/>
                          <w:r w:rsidRPr="00543D19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δ</w:t>
                          </w:r>
                          <w:proofErr w:type="gramEnd"/>
                          <w:r w:rsidRPr="00543D19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, °</w:t>
                          </w:r>
                        </w:p>
                        <w:p w:rsidR="00D86010" w:rsidRPr="00543D19" w:rsidRDefault="00D86010" w:rsidP="00D86010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E8329E" w:rsidRPr="00E8329E">
        <w:rPr>
          <w:rFonts w:ascii="Times New Roman" w:hAnsi="Times New Roman" w:cs="Times New Roman"/>
          <w:sz w:val="20"/>
          <w:szCs w:val="20"/>
          <w:lang w:val="ru-RU"/>
        </w:rPr>
        <w:t xml:space="preserve">На рис. </w:t>
      </w:r>
      <w:r w:rsidR="00D17FED">
        <w:rPr>
          <w:rFonts w:ascii="Times New Roman" w:hAnsi="Times New Roman" w:cs="Times New Roman"/>
          <w:sz w:val="20"/>
          <w:szCs w:val="20"/>
          <w:lang w:val="ru-RU"/>
        </w:rPr>
        <w:t>4</w:t>
      </w:r>
      <w:r w:rsidR="00E8329E" w:rsidRPr="00E8329E">
        <w:rPr>
          <w:rFonts w:ascii="Times New Roman" w:hAnsi="Times New Roman" w:cs="Times New Roman"/>
          <w:sz w:val="20"/>
          <w:szCs w:val="20"/>
          <w:lang w:val="ru-RU"/>
        </w:rPr>
        <w:t xml:space="preserve"> представлены результаты исследования влияния на допустимую длительность КНЭ момента возникновения замыкания. Допустимая длительность КНЭ без учета прочей нагрузки подстанции приведена линией </w:t>
      </w:r>
      <w:r w:rsidR="00E8329E" w:rsidRPr="00E8329E">
        <w:rPr>
          <w:rFonts w:ascii="Times New Roman" w:hAnsi="Times New Roman" w:cs="Times New Roman"/>
          <w:i/>
          <w:sz w:val="20"/>
          <w:szCs w:val="20"/>
        </w:rPr>
        <w:t>L</w:t>
      </w:r>
      <w:r w:rsidR="00E8329E" w:rsidRPr="00E8329E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</w:t>
      </w:r>
      <w:r w:rsidR="00E8329E" w:rsidRPr="00E8329E">
        <w:rPr>
          <w:rFonts w:ascii="Times New Roman" w:hAnsi="Times New Roman" w:cs="Times New Roman"/>
          <w:sz w:val="20"/>
          <w:szCs w:val="20"/>
          <w:lang w:val="ru-RU"/>
        </w:rPr>
        <w:t xml:space="preserve">, а с учетом нее - линией </w:t>
      </w:r>
      <w:r w:rsidR="00E8329E" w:rsidRPr="00E8329E">
        <w:rPr>
          <w:rFonts w:ascii="Times New Roman" w:hAnsi="Times New Roman" w:cs="Times New Roman"/>
          <w:i/>
          <w:sz w:val="20"/>
          <w:szCs w:val="20"/>
        </w:rPr>
        <w:t>L</w:t>
      </w:r>
      <w:r w:rsidR="00E8329E" w:rsidRPr="00E8329E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2</w:t>
      </w:r>
      <w:r w:rsidR="00E8329E" w:rsidRPr="00E8329E">
        <w:rPr>
          <w:rFonts w:ascii="Times New Roman" w:hAnsi="Times New Roman" w:cs="Times New Roman"/>
          <w:sz w:val="20"/>
          <w:szCs w:val="20"/>
          <w:lang w:val="ru-RU"/>
        </w:rPr>
        <w:t>. Исследования проведены при замыканиях в фазе</w:t>
      </w:r>
      <w:proofErr w:type="gramStart"/>
      <w:r w:rsidR="00E8329E" w:rsidRPr="00E8329E">
        <w:rPr>
          <w:rFonts w:ascii="Times New Roman" w:hAnsi="Times New Roman" w:cs="Times New Roman"/>
          <w:sz w:val="20"/>
          <w:szCs w:val="20"/>
          <w:lang w:val="ru-RU"/>
        </w:rPr>
        <w:t xml:space="preserve"> А</w:t>
      </w:r>
      <w:proofErr w:type="gramEnd"/>
      <w:r w:rsidR="00E8329E" w:rsidRPr="00E8329E">
        <w:rPr>
          <w:rFonts w:ascii="Times New Roman" w:hAnsi="Times New Roman" w:cs="Times New Roman"/>
          <w:sz w:val="20"/>
          <w:szCs w:val="20"/>
          <w:lang w:val="ru-RU"/>
        </w:rPr>
        <w:t xml:space="preserve"> с учетом достаточных условий устойчивости. В численном примере рассмотрен двигатель СТД-8000 со следующими характеристиками: </w:t>
      </w:r>
      <w:r w:rsidR="00E8329E" w:rsidRPr="00E8329E">
        <w:rPr>
          <w:rFonts w:ascii="Times New Roman" w:hAnsi="Times New Roman" w:cs="Times New Roman"/>
          <w:i/>
          <w:sz w:val="20"/>
          <w:szCs w:val="20"/>
        </w:rPr>
        <w:t>J</w:t>
      </w:r>
      <w:r w:rsidR="00E8329E" w:rsidRPr="00E8329E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МЕХ</w:t>
      </w:r>
      <w:r w:rsidR="00E8329E" w:rsidRPr="00E8329E">
        <w:rPr>
          <w:rFonts w:ascii="Times New Roman" w:hAnsi="Times New Roman" w:cs="Times New Roman"/>
          <w:sz w:val="20"/>
          <w:szCs w:val="20"/>
          <w:lang w:val="ru-RU"/>
        </w:rPr>
        <w:t>=250</w:t>
      </w:r>
      <w:r w:rsidR="00E8329E" w:rsidRPr="00E8329E">
        <w:rPr>
          <w:rFonts w:ascii="Times New Roman" w:hAnsi="Times New Roman" w:cs="Times New Roman"/>
          <w:sz w:val="20"/>
          <w:szCs w:val="20"/>
        </w:rPr>
        <w:t> </w:t>
      </w:r>
      <w:r w:rsidR="00E8329E" w:rsidRPr="00E8329E">
        <w:rPr>
          <w:rFonts w:ascii="Times New Roman" w:hAnsi="Times New Roman" w:cs="Times New Roman"/>
          <w:sz w:val="20"/>
          <w:szCs w:val="20"/>
          <w:lang w:val="ru-RU"/>
        </w:rPr>
        <w:t>кг∙м</w:t>
      </w:r>
      <w:r w:rsidR="00E8329E" w:rsidRPr="00E8329E">
        <w:rPr>
          <w:rFonts w:ascii="Times New Roman" w:hAnsi="Times New Roman" w:cs="Times New Roman"/>
          <w:sz w:val="20"/>
          <w:szCs w:val="20"/>
          <w:vertAlign w:val="superscript"/>
          <w:lang w:val="ru-RU"/>
        </w:rPr>
        <w:t>2</w:t>
      </w:r>
      <w:r w:rsidR="00E8329E" w:rsidRPr="00E8329E">
        <w:rPr>
          <w:rFonts w:ascii="Times New Roman" w:hAnsi="Times New Roman" w:cs="Times New Roman"/>
          <w:sz w:val="20"/>
          <w:szCs w:val="20"/>
          <w:lang w:val="ru-RU"/>
        </w:rPr>
        <w:t xml:space="preserve">, </w:t>
      </w:r>
      <w:r w:rsidR="00E8329E" w:rsidRPr="00E8329E">
        <w:rPr>
          <w:rFonts w:ascii="Times New Roman" w:hAnsi="Times New Roman" w:cs="Times New Roman"/>
          <w:i/>
          <w:sz w:val="20"/>
          <w:szCs w:val="20"/>
        </w:rPr>
        <w:t>m</w:t>
      </w:r>
      <w:r w:rsidR="00E8329E" w:rsidRPr="00E8329E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С</w:t>
      </w:r>
      <w:r w:rsidR="00E8329E" w:rsidRPr="00E8329E">
        <w:rPr>
          <w:rFonts w:ascii="Times New Roman" w:hAnsi="Times New Roman" w:cs="Times New Roman"/>
          <w:sz w:val="20"/>
          <w:szCs w:val="20"/>
          <w:lang w:val="ru-RU"/>
        </w:rPr>
        <w:t>=0</w:t>
      </w:r>
      <w:proofErr w:type="gramStart"/>
      <w:r w:rsidR="00E8329E" w:rsidRPr="00E8329E">
        <w:rPr>
          <w:rFonts w:ascii="Times New Roman" w:hAnsi="Times New Roman" w:cs="Times New Roman"/>
          <w:sz w:val="20"/>
          <w:szCs w:val="20"/>
          <w:lang w:val="ru-RU"/>
        </w:rPr>
        <w:t>,7</w:t>
      </w:r>
      <w:proofErr w:type="gramEnd"/>
      <w:r w:rsidR="00E8329E" w:rsidRPr="00E8329E">
        <w:rPr>
          <w:rFonts w:ascii="Times New Roman" w:hAnsi="Times New Roman" w:cs="Times New Roman"/>
          <w:sz w:val="20"/>
          <w:szCs w:val="20"/>
        </w:rPr>
        <w:t> </w:t>
      </w:r>
      <w:proofErr w:type="spellStart"/>
      <w:r w:rsidR="00E8329E" w:rsidRPr="00E8329E">
        <w:rPr>
          <w:rFonts w:ascii="Times New Roman" w:hAnsi="Times New Roman" w:cs="Times New Roman"/>
          <w:sz w:val="20"/>
          <w:szCs w:val="20"/>
          <w:lang w:val="ru-RU"/>
        </w:rPr>
        <w:t>о.е</w:t>
      </w:r>
      <w:proofErr w:type="spellEnd"/>
      <w:r w:rsidR="00E8329E" w:rsidRPr="00E8329E">
        <w:rPr>
          <w:rFonts w:ascii="Times New Roman" w:hAnsi="Times New Roman" w:cs="Times New Roman"/>
          <w:sz w:val="20"/>
          <w:szCs w:val="20"/>
          <w:lang w:val="ru-RU"/>
        </w:rPr>
        <w:t xml:space="preserve">., </w:t>
      </w:r>
      <w:r w:rsidR="00E8329E" w:rsidRPr="00E8329E">
        <w:rPr>
          <w:rFonts w:ascii="Times New Roman" w:hAnsi="Times New Roman" w:cs="Times New Roman"/>
          <w:i/>
          <w:sz w:val="20"/>
          <w:szCs w:val="20"/>
        </w:rPr>
        <w:t>U</w:t>
      </w:r>
      <w:r w:rsidR="00E8329E" w:rsidRPr="00E8329E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СД</w:t>
      </w:r>
      <w:r w:rsidR="00E8329E" w:rsidRPr="00E8329E">
        <w:rPr>
          <w:rFonts w:ascii="Times New Roman" w:hAnsi="Times New Roman" w:cs="Times New Roman"/>
          <w:sz w:val="20"/>
          <w:szCs w:val="20"/>
          <w:lang w:val="ru-RU"/>
        </w:rPr>
        <w:t xml:space="preserve">=0,9964 </w:t>
      </w:r>
      <w:proofErr w:type="spellStart"/>
      <w:r w:rsidR="00E8329E" w:rsidRPr="00E8329E">
        <w:rPr>
          <w:rFonts w:ascii="Times New Roman" w:hAnsi="Times New Roman" w:cs="Times New Roman"/>
          <w:sz w:val="20"/>
          <w:szCs w:val="20"/>
          <w:lang w:val="ru-RU"/>
        </w:rPr>
        <w:t>о.е</w:t>
      </w:r>
      <w:proofErr w:type="spellEnd"/>
      <w:r w:rsidR="00E8329E" w:rsidRPr="00E8329E">
        <w:rPr>
          <w:rFonts w:ascii="Times New Roman" w:hAnsi="Times New Roman" w:cs="Times New Roman"/>
          <w:sz w:val="20"/>
          <w:szCs w:val="20"/>
          <w:lang w:val="ru-RU"/>
        </w:rPr>
        <w:t xml:space="preserve">., </w:t>
      </w:r>
      <w:proofErr w:type="spellStart"/>
      <w:r w:rsidR="00E8329E" w:rsidRPr="00E8329E">
        <w:rPr>
          <w:rFonts w:ascii="Times New Roman" w:hAnsi="Times New Roman" w:cs="Times New Roman"/>
          <w:i/>
          <w:sz w:val="20"/>
          <w:szCs w:val="20"/>
        </w:rPr>
        <w:t>Eq</w:t>
      </w:r>
      <w:proofErr w:type="spellEnd"/>
      <w:r w:rsidR="00E8329E" w:rsidRPr="00E8329E">
        <w:rPr>
          <w:rFonts w:ascii="Times New Roman" w:hAnsi="Times New Roman" w:cs="Times New Roman"/>
          <w:sz w:val="20"/>
          <w:szCs w:val="20"/>
          <w:lang w:val="ru-RU"/>
        </w:rPr>
        <w:t>= 1,702</w:t>
      </w:r>
      <w:r w:rsidR="00E8329E" w:rsidRPr="00E8329E">
        <w:rPr>
          <w:rFonts w:ascii="Times New Roman" w:hAnsi="Times New Roman" w:cs="Times New Roman"/>
          <w:sz w:val="20"/>
          <w:szCs w:val="20"/>
        </w:rPr>
        <w:t> </w:t>
      </w:r>
      <w:proofErr w:type="spellStart"/>
      <w:r w:rsidR="00E8329E" w:rsidRPr="00E8329E">
        <w:rPr>
          <w:rFonts w:ascii="Times New Roman" w:hAnsi="Times New Roman" w:cs="Times New Roman"/>
          <w:sz w:val="20"/>
          <w:szCs w:val="20"/>
          <w:lang w:val="ru-RU"/>
        </w:rPr>
        <w:t>о.е</w:t>
      </w:r>
      <w:proofErr w:type="spellEnd"/>
      <w:r w:rsidR="00E8329E" w:rsidRPr="00E8329E">
        <w:rPr>
          <w:rFonts w:ascii="Times New Roman" w:hAnsi="Times New Roman" w:cs="Times New Roman"/>
          <w:sz w:val="20"/>
          <w:szCs w:val="20"/>
          <w:lang w:val="ru-RU"/>
        </w:rPr>
        <w:t xml:space="preserve">., </w:t>
      </w:r>
      <w:r w:rsidR="00E8329E" w:rsidRPr="00E8329E">
        <w:rPr>
          <w:rFonts w:ascii="Times New Roman" w:hAnsi="Times New Roman" w:cs="Times New Roman"/>
          <w:sz w:val="20"/>
          <w:szCs w:val="20"/>
        </w:rPr>
        <w:t>δ</w:t>
      </w:r>
      <w:r w:rsidR="00E8329E" w:rsidRPr="00E8329E">
        <w:rPr>
          <w:rFonts w:ascii="Times New Roman" w:hAnsi="Times New Roman" w:cs="Times New Roman"/>
          <w:sz w:val="20"/>
          <w:szCs w:val="20"/>
          <w:lang w:val="ru-RU"/>
        </w:rPr>
        <w:t>=65,05</w:t>
      </w:r>
      <w:r w:rsidR="00E8329E" w:rsidRPr="00E8329E">
        <w:rPr>
          <w:rFonts w:ascii="Times New Roman" w:hAnsi="Times New Roman" w:cs="Times New Roman"/>
          <w:sz w:val="20"/>
          <w:szCs w:val="20"/>
        </w:rPr>
        <w:t> </w:t>
      </w:r>
      <w:r w:rsidR="00E8329E" w:rsidRPr="00E8329E">
        <w:rPr>
          <w:rFonts w:ascii="Times New Roman" w:hAnsi="Times New Roman" w:cs="Times New Roman"/>
          <w:sz w:val="20"/>
          <w:szCs w:val="20"/>
          <w:lang w:val="ru-RU"/>
        </w:rPr>
        <w:t xml:space="preserve">°. При проведении численного исследования двигатель получает питание от системы 110 </w:t>
      </w:r>
      <w:proofErr w:type="spellStart"/>
      <w:r w:rsidR="00E8329E" w:rsidRPr="00E8329E">
        <w:rPr>
          <w:rFonts w:ascii="Times New Roman" w:hAnsi="Times New Roman" w:cs="Times New Roman"/>
          <w:sz w:val="20"/>
          <w:szCs w:val="20"/>
          <w:lang w:val="ru-RU"/>
        </w:rPr>
        <w:t>кВ</w:t>
      </w:r>
      <w:proofErr w:type="spellEnd"/>
      <w:r w:rsidR="00E8329E" w:rsidRPr="00E8329E">
        <w:rPr>
          <w:rFonts w:ascii="Times New Roman" w:hAnsi="Times New Roman" w:cs="Times New Roman"/>
          <w:sz w:val="20"/>
          <w:szCs w:val="20"/>
          <w:lang w:val="ru-RU"/>
        </w:rPr>
        <w:t xml:space="preserve"> (</w:t>
      </w:r>
      <w:r w:rsidR="00E8329E" w:rsidRPr="00E8329E">
        <w:rPr>
          <w:rFonts w:ascii="Times New Roman" w:hAnsi="Times New Roman" w:cs="Times New Roman"/>
          <w:i/>
          <w:sz w:val="20"/>
          <w:szCs w:val="20"/>
        </w:rPr>
        <w:t>Z</w:t>
      </w:r>
      <w:r w:rsidR="00E8329E" w:rsidRPr="00E8329E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1</w:t>
      </w:r>
      <w:r w:rsidR="00E8329E" w:rsidRPr="00E8329E">
        <w:rPr>
          <w:rFonts w:ascii="Times New Roman" w:hAnsi="Times New Roman" w:cs="Times New Roman"/>
          <w:sz w:val="20"/>
          <w:szCs w:val="20"/>
          <w:lang w:val="ru-RU"/>
        </w:rPr>
        <w:t>=2,53+</w:t>
      </w:r>
      <w:r w:rsidR="00E8329E" w:rsidRPr="00E8329E">
        <w:rPr>
          <w:rFonts w:ascii="Times New Roman" w:hAnsi="Times New Roman" w:cs="Times New Roman"/>
          <w:sz w:val="20"/>
          <w:szCs w:val="20"/>
        </w:rPr>
        <w:t>j</w:t>
      </w:r>
      <w:r w:rsidR="00E8329E" w:rsidRPr="00E8329E">
        <w:rPr>
          <w:rFonts w:ascii="Times New Roman" w:hAnsi="Times New Roman" w:cs="Times New Roman"/>
          <w:sz w:val="20"/>
          <w:szCs w:val="20"/>
          <w:lang w:val="ru-RU"/>
        </w:rPr>
        <w:t>15,88) через питающую линию длиной 25 км (АС-300), и трансформатор ТРДН-25000/110. Прочая нагрузка промышленной подстанции представлены нагрузкой постоянного сопротивления</w:t>
      </w:r>
      <w:r w:rsidR="00B97C6D" w:rsidRPr="00B97C6D">
        <w:rPr>
          <w:rFonts w:ascii="Times New Roman" w:hAnsi="Times New Roman" w:cs="Times New Roman"/>
          <w:sz w:val="20"/>
          <w:szCs w:val="20"/>
          <w:lang w:val="ru-RU"/>
        </w:rPr>
        <w:t xml:space="preserve"> (</w:t>
      </w:r>
      <w:proofErr w:type="gramStart"/>
      <w:r w:rsidR="00B97C6D" w:rsidRPr="00B97C6D">
        <w:rPr>
          <w:rFonts w:ascii="Times New Roman" w:hAnsi="Times New Roman" w:cs="Times New Roman"/>
          <w:i/>
          <w:sz w:val="20"/>
          <w:szCs w:val="20"/>
        </w:rPr>
        <w:t>P</w:t>
      </w:r>
      <w:proofErr w:type="gramEnd"/>
      <w:r w:rsidR="00B97C6D" w:rsidRPr="00B97C6D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НОМ</w:t>
      </w:r>
      <w:r w:rsidR="00B97C6D">
        <w:rPr>
          <w:rFonts w:ascii="Times New Roman" w:hAnsi="Times New Roman" w:cs="Times New Roman"/>
          <w:sz w:val="20"/>
          <w:szCs w:val="20"/>
          <w:lang w:val="ru-RU"/>
        </w:rPr>
        <w:t xml:space="preserve">=12 МВт, </w:t>
      </w:r>
      <w:proofErr w:type="spellStart"/>
      <w:r w:rsidR="00E8329E" w:rsidRPr="00E8329E">
        <w:rPr>
          <w:rFonts w:ascii="Times New Roman" w:hAnsi="Times New Roman" w:cs="Times New Roman"/>
          <w:sz w:val="20"/>
          <w:szCs w:val="20"/>
        </w:rPr>
        <w:t>cosφ</w:t>
      </w:r>
      <w:proofErr w:type="spellEnd"/>
      <w:r w:rsidR="00E8329E" w:rsidRPr="00E8329E">
        <w:rPr>
          <w:rFonts w:ascii="Times New Roman" w:hAnsi="Times New Roman" w:cs="Times New Roman"/>
          <w:sz w:val="20"/>
          <w:szCs w:val="20"/>
          <w:lang w:val="ru-RU"/>
        </w:rPr>
        <w:t>=0,9</w:t>
      </w:r>
      <w:r w:rsidR="00B97C6D">
        <w:rPr>
          <w:rFonts w:ascii="Times New Roman" w:hAnsi="Times New Roman" w:cs="Times New Roman"/>
          <w:sz w:val="20"/>
          <w:szCs w:val="20"/>
          <w:lang w:val="ru-RU"/>
        </w:rPr>
        <w:t>)</w:t>
      </w:r>
      <w:r w:rsidR="00E8329E" w:rsidRPr="00E8329E">
        <w:rPr>
          <w:rFonts w:ascii="Times New Roman" w:hAnsi="Times New Roman" w:cs="Times New Roman"/>
          <w:sz w:val="20"/>
          <w:szCs w:val="20"/>
          <w:lang w:val="ru-RU"/>
        </w:rPr>
        <w:t>.</w:t>
      </w:r>
    </w:p>
    <w:p w:rsidR="004E6C56" w:rsidRDefault="006379EC" w:rsidP="00B65D1B">
      <w:pPr>
        <w:spacing w:after="0" w:line="240" w:lineRule="auto"/>
        <w:ind w:firstLine="397"/>
        <w:jc w:val="both"/>
        <w:outlineLvl w:val="0"/>
        <w:rPr>
          <w:rFonts w:ascii="Times New Roman" w:hAnsi="Times New Roman" w:cs="Times New Roman"/>
          <w:sz w:val="20"/>
          <w:szCs w:val="20"/>
          <w:lang w:val="ru-RU"/>
        </w:rPr>
      </w:pPr>
      <w:r>
        <w:rPr>
          <w:rFonts w:ascii="Times New Roman" w:hAnsi="Times New Roman" w:cs="Times New Roman"/>
          <w:sz w:val="20"/>
          <w:szCs w:val="20"/>
          <w:lang w:val="ru-RU"/>
        </w:rPr>
        <w:t>Р</w:t>
      </w:r>
      <w:r w:rsidR="00A0671B" w:rsidRPr="00A0671B">
        <w:rPr>
          <w:rFonts w:ascii="Times New Roman" w:hAnsi="Times New Roman" w:cs="Times New Roman"/>
          <w:sz w:val="20"/>
          <w:szCs w:val="20"/>
          <w:lang w:val="ru-RU"/>
        </w:rPr>
        <w:t xml:space="preserve">езультаты показывают, что определение устойчивости СД без учета момента возникновения однофазного </w:t>
      </w:r>
      <w:proofErr w:type="gramStart"/>
      <w:r w:rsidR="00A0671B" w:rsidRPr="00A0671B">
        <w:rPr>
          <w:rFonts w:ascii="Times New Roman" w:hAnsi="Times New Roman" w:cs="Times New Roman"/>
          <w:sz w:val="20"/>
          <w:szCs w:val="20"/>
          <w:lang w:val="ru-RU"/>
        </w:rPr>
        <w:t>КЗ</w:t>
      </w:r>
      <w:proofErr w:type="gramEnd"/>
      <w:r w:rsidR="00A0671B" w:rsidRPr="00A0671B">
        <w:rPr>
          <w:rFonts w:ascii="Times New Roman" w:hAnsi="Times New Roman" w:cs="Times New Roman"/>
          <w:sz w:val="20"/>
          <w:szCs w:val="20"/>
          <w:lang w:val="ru-RU"/>
        </w:rPr>
        <w:t xml:space="preserve"> может приводить к погрешности в определении критической длительности КНЭ до 37,4 </w:t>
      </w:r>
      <w:r w:rsidR="00A0671B" w:rsidRPr="00B65D1B">
        <w:rPr>
          <w:rFonts w:ascii="Times New Roman" w:hAnsi="Times New Roman" w:cs="Times New Roman"/>
          <w:sz w:val="20"/>
          <w:szCs w:val="20"/>
          <w:lang w:val="ru-RU"/>
        </w:rPr>
        <w:t xml:space="preserve">% (1084 и 1489 </w:t>
      </w:r>
      <w:proofErr w:type="spellStart"/>
      <w:r w:rsidR="00A0671B" w:rsidRPr="00B65D1B">
        <w:rPr>
          <w:rFonts w:ascii="Times New Roman" w:hAnsi="Times New Roman" w:cs="Times New Roman"/>
          <w:sz w:val="20"/>
          <w:szCs w:val="20"/>
          <w:lang w:val="ru-RU"/>
        </w:rPr>
        <w:t>мс</w:t>
      </w:r>
      <w:proofErr w:type="spellEnd"/>
      <w:r w:rsidR="00A0671B" w:rsidRPr="00B65D1B">
        <w:rPr>
          <w:rFonts w:ascii="Times New Roman" w:hAnsi="Times New Roman" w:cs="Times New Roman"/>
          <w:sz w:val="20"/>
          <w:szCs w:val="20"/>
          <w:lang w:val="ru-RU"/>
        </w:rPr>
        <w:t xml:space="preserve"> на линии </w:t>
      </w:r>
      <w:r w:rsidR="00A0671B" w:rsidRPr="00B65D1B">
        <w:rPr>
          <w:rFonts w:ascii="Times New Roman" w:hAnsi="Times New Roman" w:cs="Times New Roman"/>
          <w:i/>
          <w:sz w:val="20"/>
          <w:szCs w:val="20"/>
        </w:rPr>
        <w:t>L</w:t>
      </w:r>
      <w:r w:rsidR="00A0671B" w:rsidRPr="00B65D1B">
        <w:rPr>
          <w:rFonts w:ascii="Times New Roman" w:hAnsi="Times New Roman" w:cs="Times New Roman"/>
          <w:sz w:val="20"/>
          <w:szCs w:val="20"/>
          <w:vertAlign w:val="subscript"/>
          <w:lang w:val="ru-RU"/>
        </w:rPr>
        <w:t>1</w:t>
      </w:r>
      <w:r w:rsidR="00A0671B" w:rsidRPr="00B65D1B">
        <w:rPr>
          <w:rFonts w:ascii="Times New Roman" w:hAnsi="Times New Roman" w:cs="Times New Roman"/>
          <w:sz w:val="20"/>
          <w:szCs w:val="20"/>
          <w:lang w:val="ru-RU"/>
        </w:rPr>
        <w:t xml:space="preserve"> рис. 4). </w:t>
      </w:r>
      <w:r w:rsidR="004E6C56" w:rsidRPr="004E6C56">
        <w:rPr>
          <w:rFonts w:ascii="Times New Roman" w:hAnsi="Times New Roman" w:cs="Times New Roman"/>
          <w:sz w:val="20"/>
          <w:szCs w:val="20"/>
          <w:lang w:val="ru-RU"/>
        </w:rPr>
        <w:t xml:space="preserve">Поэтому, оценка устойчивости СД должна производиться на основе возможно минимальных значениях критической длительности, которые выявляются при проведении численного опыта на модели СД с изменением момента возникновения замыкания с шагом в 1 </w:t>
      </w:r>
      <w:proofErr w:type="spellStart"/>
      <w:r w:rsidR="004E6C56" w:rsidRPr="004E6C56">
        <w:rPr>
          <w:rFonts w:ascii="Times New Roman" w:hAnsi="Times New Roman" w:cs="Times New Roman"/>
          <w:sz w:val="20"/>
          <w:szCs w:val="20"/>
          <w:lang w:val="ru-RU"/>
        </w:rPr>
        <w:t>мс</w:t>
      </w:r>
      <w:proofErr w:type="spellEnd"/>
      <w:r w:rsidR="004E6C56" w:rsidRPr="004E6C56">
        <w:rPr>
          <w:rFonts w:ascii="Times New Roman" w:hAnsi="Times New Roman" w:cs="Times New Roman"/>
          <w:sz w:val="20"/>
          <w:szCs w:val="20"/>
          <w:lang w:val="ru-RU"/>
        </w:rPr>
        <w:t>.</w:t>
      </w:r>
      <w:r w:rsidRPr="00B65D1B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</w:p>
    <w:p w:rsidR="008E666B" w:rsidRPr="007F7432" w:rsidRDefault="006379EC" w:rsidP="00495976">
      <w:pPr>
        <w:spacing w:after="0" w:line="240" w:lineRule="auto"/>
        <w:ind w:firstLine="397"/>
        <w:jc w:val="both"/>
        <w:outlineLvl w:val="0"/>
        <w:rPr>
          <w:rFonts w:ascii="Times New Roman" w:hAnsi="Times New Roman" w:cs="Times New Roman"/>
          <w:sz w:val="20"/>
          <w:szCs w:val="20"/>
          <w:lang w:val="ru-RU"/>
        </w:rPr>
      </w:pPr>
      <w:r w:rsidRPr="00B65D1B">
        <w:rPr>
          <w:rFonts w:ascii="Times New Roman" w:hAnsi="Times New Roman" w:cs="Times New Roman"/>
          <w:sz w:val="20"/>
          <w:szCs w:val="20"/>
          <w:lang w:val="ru-RU"/>
        </w:rPr>
        <w:t>Все результаты, полученные в описанных выше проведенных исследованиях, использованы для составления методики</w:t>
      </w:r>
      <w:r w:rsidR="00495976">
        <w:rPr>
          <w:rFonts w:ascii="Times New Roman" w:hAnsi="Times New Roman" w:cs="Times New Roman"/>
          <w:sz w:val="20"/>
          <w:szCs w:val="20"/>
          <w:lang w:val="ru-RU"/>
        </w:rPr>
        <w:t xml:space="preserve">, использование которой обеспечивает достоверную оценку устойчивости </w:t>
      </w:r>
      <w:r w:rsidRPr="00B65D1B">
        <w:rPr>
          <w:rFonts w:ascii="Times New Roman" w:hAnsi="Times New Roman" w:cs="Times New Roman"/>
          <w:sz w:val="20"/>
          <w:szCs w:val="20"/>
          <w:lang w:val="ru-RU"/>
        </w:rPr>
        <w:t xml:space="preserve">двигателей в условиях КНЭ, обусловленных однофазными короткими замыканиями в СВЭ 110 - 220 </w:t>
      </w:r>
      <w:proofErr w:type="spellStart"/>
      <w:r w:rsidRPr="00B65D1B">
        <w:rPr>
          <w:rFonts w:ascii="Times New Roman" w:hAnsi="Times New Roman" w:cs="Times New Roman"/>
          <w:sz w:val="20"/>
          <w:szCs w:val="20"/>
          <w:lang w:val="ru-RU"/>
        </w:rPr>
        <w:t>кВ</w:t>
      </w:r>
      <w:proofErr w:type="spellEnd"/>
      <w:r w:rsidRPr="00B65D1B">
        <w:rPr>
          <w:rFonts w:ascii="Times New Roman" w:hAnsi="Times New Roman" w:cs="Times New Roman"/>
          <w:sz w:val="20"/>
          <w:szCs w:val="20"/>
          <w:lang w:val="ru-RU"/>
        </w:rPr>
        <w:t>,  на основе выявленных достаточных условий устойчивости двигателей</w:t>
      </w:r>
      <w:r w:rsidR="00495976">
        <w:rPr>
          <w:rFonts w:ascii="Times New Roman" w:hAnsi="Times New Roman" w:cs="Times New Roman"/>
          <w:sz w:val="20"/>
          <w:szCs w:val="20"/>
          <w:lang w:val="ru-RU"/>
        </w:rPr>
        <w:t>.</w:t>
      </w:r>
    </w:p>
    <w:sectPr w:rsidR="008E666B" w:rsidRPr="007F7432" w:rsidSect="00EF1965">
      <w:pgSz w:w="8525" w:h="12096"/>
      <w:pgMar w:top="851" w:right="851" w:bottom="851" w:left="851" w:header="851" w:footer="85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26546" w:rsidRDefault="00E26546" w:rsidP="00E26546">
      <w:pPr>
        <w:spacing w:after="0" w:line="240" w:lineRule="auto"/>
      </w:pPr>
      <w:r>
        <w:separator/>
      </w:r>
    </w:p>
  </w:endnote>
  <w:endnote w:type="continuationSeparator" w:id="0">
    <w:p w:rsidR="00E26546" w:rsidRDefault="00E26546" w:rsidP="00E265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26546" w:rsidRDefault="00E26546" w:rsidP="00E26546">
      <w:pPr>
        <w:spacing w:after="0" w:line="240" w:lineRule="auto"/>
      </w:pPr>
      <w:r>
        <w:separator/>
      </w:r>
    </w:p>
  </w:footnote>
  <w:footnote w:type="continuationSeparator" w:id="0">
    <w:p w:rsidR="00E26546" w:rsidRDefault="00E26546" w:rsidP="00E2654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5C59"/>
    <w:rsid w:val="0002094C"/>
    <w:rsid w:val="00025102"/>
    <w:rsid w:val="000403D0"/>
    <w:rsid w:val="0005254A"/>
    <w:rsid w:val="00063BEA"/>
    <w:rsid w:val="000752BA"/>
    <w:rsid w:val="00084E17"/>
    <w:rsid w:val="000B3623"/>
    <w:rsid w:val="000E1B2E"/>
    <w:rsid w:val="0011712F"/>
    <w:rsid w:val="00131273"/>
    <w:rsid w:val="001928D1"/>
    <w:rsid w:val="00194C46"/>
    <w:rsid w:val="001B1D96"/>
    <w:rsid w:val="001D7A8B"/>
    <w:rsid w:val="001F2789"/>
    <w:rsid w:val="001F60D4"/>
    <w:rsid w:val="002017E2"/>
    <w:rsid w:val="00213EFC"/>
    <w:rsid w:val="00235364"/>
    <w:rsid w:val="00246CAF"/>
    <w:rsid w:val="00272748"/>
    <w:rsid w:val="00276458"/>
    <w:rsid w:val="002A0AEC"/>
    <w:rsid w:val="002F1C09"/>
    <w:rsid w:val="00305682"/>
    <w:rsid w:val="00306AF5"/>
    <w:rsid w:val="0032457E"/>
    <w:rsid w:val="00344E40"/>
    <w:rsid w:val="00353458"/>
    <w:rsid w:val="00361276"/>
    <w:rsid w:val="00370426"/>
    <w:rsid w:val="00392492"/>
    <w:rsid w:val="003B5349"/>
    <w:rsid w:val="003B7A2A"/>
    <w:rsid w:val="00434A5B"/>
    <w:rsid w:val="00446413"/>
    <w:rsid w:val="0046582A"/>
    <w:rsid w:val="00495976"/>
    <w:rsid w:val="004B2039"/>
    <w:rsid w:val="004C7052"/>
    <w:rsid w:val="004D2079"/>
    <w:rsid w:val="004E6C56"/>
    <w:rsid w:val="004F2B0A"/>
    <w:rsid w:val="00533E79"/>
    <w:rsid w:val="0053522D"/>
    <w:rsid w:val="00543D19"/>
    <w:rsid w:val="00554849"/>
    <w:rsid w:val="00555D90"/>
    <w:rsid w:val="00565D5F"/>
    <w:rsid w:val="005A2185"/>
    <w:rsid w:val="005B6BE0"/>
    <w:rsid w:val="005C0815"/>
    <w:rsid w:val="005C6098"/>
    <w:rsid w:val="005E51AD"/>
    <w:rsid w:val="005F1B53"/>
    <w:rsid w:val="005F5D3D"/>
    <w:rsid w:val="00602EB8"/>
    <w:rsid w:val="0061313B"/>
    <w:rsid w:val="00636CBC"/>
    <w:rsid w:val="006379EC"/>
    <w:rsid w:val="00666E15"/>
    <w:rsid w:val="00673376"/>
    <w:rsid w:val="006939C5"/>
    <w:rsid w:val="00694901"/>
    <w:rsid w:val="006C1BA5"/>
    <w:rsid w:val="006C1DE6"/>
    <w:rsid w:val="006E3F95"/>
    <w:rsid w:val="006F0413"/>
    <w:rsid w:val="006F04E4"/>
    <w:rsid w:val="006F3E18"/>
    <w:rsid w:val="00707038"/>
    <w:rsid w:val="0074702C"/>
    <w:rsid w:val="007558BE"/>
    <w:rsid w:val="00797AA1"/>
    <w:rsid w:val="007B2FA0"/>
    <w:rsid w:val="007F6683"/>
    <w:rsid w:val="007F7432"/>
    <w:rsid w:val="008203A7"/>
    <w:rsid w:val="008209A0"/>
    <w:rsid w:val="008513DC"/>
    <w:rsid w:val="008B1C2C"/>
    <w:rsid w:val="008E666B"/>
    <w:rsid w:val="00943AB1"/>
    <w:rsid w:val="00957E15"/>
    <w:rsid w:val="0096282E"/>
    <w:rsid w:val="009A58F6"/>
    <w:rsid w:val="009F6D5A"/>
    <w:rsid w:val="00A0671B"/>
    <w:rsid w:val="00A23B11"/>
    <w:rsid w:val="00A25311"/>
    <w:rsid w:val="00A41C39"/>
    <w:rsid w:val="00A6004C"/>
    <w:rsid w:val="00A61744"/>
    <w:rsid w:val="00A65B83"/>
    <w:rsid w:val="00A73523"/>
    <w:rsid w:val="00A75C59"/>
    <w:rsid w:val="00AB6472"/>
    <w:rsid w:val="00AC79E5"/>
    <w:rsid w:val="00AD137D"/>
    <w:rsid w:val="00AE4064"/>
    <w:rsid w:val="00AF3387"/>
    <w:rsid w:val="00B14917"/>
    <w:rsid w:val="00B336C5"/>
    <w:rsid w:val="00B40341"/>
    <w:rsid w:val="00B65D1B"/>
    <w:rsid w:val="00B65F52"/>
    <w:rsid w:val="00B814E6"/>
    <w:rsid w:val="00B91767"/>
    <w:rsid w:val="00B97C6D"/>
    <w:rsid w:val="00BD538B"/>
    <w:rsid w:val="00BF7811"/>
    <w:rsid w:val="00C04691"/>
    <w:rsid w:val="00C322A3"/>
    <w:rsid w:val="00C41EE2"/>
    <w:rsid w:val="00C550FF"/>
    <w:rsid w:val="00C55314"/>
    <w:rsid w:val="00C86031"/>
    <w:rsid w:val="00CA5F7C"/>
    <w:rsid w:val="00CC5E81"/>
    <w:rsid w:val="00CD2DB1"/>
    <w:rsid w:val="00CD2EA0"/>
    <w:rsid w:val="00CD643B"/>
    <w:rsid w:val="00CE05C9"/>
    <w:rsid w:val="00CF2AB3"/>
    <w:rsid w:val="00CF59B1"/>
    <w:rsid w:val="00D14123"/>
    <w:rsid w:val="00D16160"/>
    <w:rsid w:val="00D17FED"/>
    <w:rsid w:val="00D24BDB"/>
    <w:rsid w:val="00D31BBD"/>
    <w:rsid w:val="00D43CA5"/>
    <w:rsid w:val="00D444F9"/>
    <w:rsid w:val="00D53F55"/>
    <w:rsid w:val="00D5578C"/>
    <w:rsid w:val="00D60B47"/>
    <w:rsid w:val="00D6564A"/>
    <w:rsid w:val="00D86010"/>
    <w:rsid w:val="00D933DE"/>
    <w:rsid w:val="00DA1628"/>
    <w:rsid w:val="00DC1CF2"/>
    <w:rsid w:val="00DD5996"/>
    <w:rsid w:val="00DE6E51"/>
    <w:rsid w:val="00DF041E"/>
    <w:rsid w:val="00E26546"/>
    <w:rsid w:val="00E2714E"/>
    <w:rsid w:val="00E472BC"/>
    <w:rsid w:val="00E47DD4"/>
    <w:rsid w:val="00E512BF"/>
    <w:rsid w:val="00E561DF"/>
    <w:rsid w:val="00E8018B"/>
    <w:rsid w:val="00E8329E"/>
    <w:rsid w:val="00E84CD6"/>
    <w:rsid w:val="00EA1907"/>
    <w:rsid w:val="00EB5A1B"/>
    <w:rsid w:val="00ED5913"/>
    <w:rsid w:val="00EF1965"/>
    <w:rsid w:val="00EF1D2D"/>
    <w:rsid w:val="00F3124B"/>
    <w:rsid w:val="00F33C5D"/>
    <w:rsid w:val="00F37852"/>
    <w:rsid w:val="00F6161C"/>
    <w:rsid w:val="00F727E5"/>
    <w:rsid w:val="00F80D95"/>
    <w:rsid w:val="00FA01EA"/>
    <w:rsid w:val="00FC18FF"/>
    <w:rsid w:val="00FD724B"/>
    <w:rsid w:val="00FE42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265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E26546"/>
  </w:style>
  <w:style w:type="paragraph" w:styleId="a5">
    <w:name w:val="footer"/>
    <w:basedOn w:val="a"/>
    <w:link w:val="a6"/>
    <w:uiPriority w:val="99"/>
    <w:unhideWhenUsed/>
    <w:rsid w:val="00E265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E26546"/>
  </w:style>
  <w:style w:type="paragraph" w:styleId="a7">
    <w:name w:val="caption"/>
    <w:basedOn w:val="a"/>
    <w:next w:val="a"/>
    <w:uiPriority w:val="35"/>
    <w:qFormat/>
    <w:rsid w:val="00ED5913"/>
    <w:pPr>
      <w:spacing w:after="200" w:line="240" w:lineRule="auto"/>
    </w:pPr>
    <w:rPr>
      <w:rFonts w:ascii="Calibri" w:eastAsia="Times New Roman" w:hAnsi="Calibri" w:cs="Times New Roman"/>
      <w:b/>
      <w:bCs/>
      <w:color w:val="4F81BD"/>
      <w:sz w:val="18"/>
      <w:szCs w:val="18"/>
      <w:lang w:val="ru-RU" w:eastAsia="ru-RU"/>
    </w:rPr>
  </w:style>
  <w:style w:type="paragraph" w:styleId="a8">
    <w:name w:val="Balloon Text"/>
    <w:basedOn w:val="a"/>
    <w:link w:val="a9"/>
    <w:uiPriority w:val="99"/>
    <w:semiHidden/>
    <w:unhideWhenUsed/>
    <w:rsid w:val="004464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446413"/>
    <w:rPr>
      <w:rFonts w:ascii="Tahoma" w:hAnsi="Tahoma" w:cs="Tahoma"/>
      <w:sz w:val="16"/>
      <w:szCs w:val="16"/>
    </w:rPr>
  </w:style>
  <w:style w:type="paragraph" w:styleId="aa">
    <w:name w:val="Normal (Web)"/>
    <w:basedOn w:val="a"/>
    <w:uiPriority w:val="99"/>
    <w:semiHidden/>
    <w:unhideWhenUsed/>
    <w:rsid w:val="00D24BDB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265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E26546"/>
  </w:style>
  <w:style w:type="paragraph" w:styleId="a5">
    <w:name w:val="footer"/>
    <w:basedOn w:val="a"/>
    <w:link w:val="a6"/>
    <w:uiPriority w:val="99"/>
    <w:unhideWhenUsed/>
    <w:rsid w:val="00E265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E26546"/>
  </w:style>
  <w:style w:type="paragraph" w:styleId="a7">
    <w:name w:val="caption"/>
    <w:basedOn w:val="a"/>
    <w:next w:val="a"/>
    <w:uiPriority w:val="35"/>
    <w:qFormat/>
    <w:rsid w:val="00ED5913"/>
    <w:pPr>
      <w:spacing w:after="200" w:line="240" w:lineRule="auto"/>
    </w:pPr>
    <w:rPr>
      <w:rFonts w:ascii="Calibri" w:eastAsia="Times New Roman" w:hAnsi="Calibri" w:cs="Times New Roman"/>
      <w:b/>
      <w:bCs/>
      <w:color w:val="4F81BD"/>
      <w:sz w:val="18"/>
      <w:szCs w:val="18"/>
      <w:lang w:val="ru-RU" w:eastAsia="ru-RU"/>
    </w:rPr>
  </w:style>
  <w:style w:type="paragraph" w:styleId="a8">
    <w:name w:val="Balloon Text"/>
    <w:basedOn w:val="a"/>
    <w:link w:val="a9"/>
    <w:uiPriority w:val="99"/>
    <w:semiHidden/>
    <w:unhideWhenUsed/>
    <w:rsid w:val="004464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446413"/>
    <w:rPr>
      <w:rFonts w:ascii="Tahoma" w:hAnsi="Tahoma" w:cs="Tahoma"/>
      <w:sz w:val="16"/>
      <w:szCs w:val="16"/>
    </w:rPr>
  </w:style>
  <w:style w:type="paragraph" w:styleId="aa">
    <w:name w:val="Normal (Web)"/>
    <w:basedOn w:val="a"/>
    <w:uiPriority w:val="99"/>
    <w:semiHidden/>
    <w:unhideWhenUsed/>
    <w:rsid w:val="00D24BDB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8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4</Pages>
  <Words>1323</Words>
  <Characters>7543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Physics</cp:lastModifiedBy>
  <cp:revision>6</cp:revision>
  <dcterms:created xsi:type="dcterms:W3CDTF">2018-10-21T21:32:00Z</dcterms:created>
  <dcterms:modified xsi:type="dcterms:W3CDTF">2018-10-21T21:42:00Z</dcterms:modified>
</cp:coreProperties>
</file>